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821FB" w:rsidRDefault="002A0AC2" w:rsidP="002A0AC2">
      <w:pPr>
        <w:tabs>
          <w:tab w:val="right" w:pos="10773"/>
        </w:tabs>
        <w:spacing w:after="0"/>
      </w:pPr>
      <w:r>
        <w:t>MFM2P</w:t>
      </w:r>
      <w:r>
        <w:tab/>
        <w:t>Name</w:t>
      </w:r>
      <w:proofErr w:type="gramStart"/>
      <w:r>
        <w:t>:_</w:t>
      </w:r>
      <w:proofErr w:type="gramEnd"/>
      <w:r>
        <w:t>____________________</w:t>
      </w:r>
    </w:p>
    <w:p w:rsidR="002A0AC2" w:rsidRPr="001237F2" w:rsidRDefault="002A0AC2" w:rsidP="002A0AC2">
      <w:pPr>
        <w:spacing w:after="0"/>
        <w:jc w:val="center"/>
        <w:rPr>
          <w:b/>
          <w:bCs/>
        </w:rPr>
      </w:pPr>
      <w:r w:rsidRPr="001237F2">
        <w:rPr>
          <w:b/>
          <w:bCs/>
        </w:rPr>
        <w:t>Linking Cube Towers</w:t>
      </w:r>
    </w:p>
    <w:p w:rsidR="002A0AC2" w:rsidRDefault="002A0AC2" w:rsidP="002A0AC2">
      <w:pPr>
        <w:spacing w:after="0"/>
      </w:pPr>
      <w:r>
        <w:rPr>
          <w:noProof/>
          <w:lang w:eastAsia="en-CA" w:bidi="sa-IN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3FADE131" wp14:editId="0CA4E221">
                <wp:simplePos x="0" y="0"/>
                <wp:positionH relativeFrom="column">
                  <wp:posOffset>904875</wp:posOffset>
                </wp:positionH>
                <wp:positionV relativeFrom="paragraph">
                  <wp:posOffset>121920</wp:posOffset>
                </wp:positionV>
                <wp:extent cx="361950" cy="276225"/>
                <wp:effectExtent l="0" t="0" r="19050" b="28575"/>
                <wp:wrapNone/>
                <wp:docPr id="1" name="Rounded Rectangl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61950" cy="276225"/>
                        </a:xfrm>
                        <a:prstGeom prst="roundRect">
                          <a:avLst/>
                        </a:prstGeom>
                        <a:solidFill>
                          <a:schemeClr val="bg1"/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oundrect id="Rounded Rectangle 1" o:spid="_x0000_s1026" style="position:absolute;margin-left:71.25pt;margin-top:9.6pt;width:28.5pt;height:21.75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" fillcolor="white [3212]" strokecolor="#243f60 [1604]" strokeweight="2pt"/>
            </w:pict>
          </mc:Fallback>
        </mc:AlternateContent>
      </w:r>
    </w:p>
    <w:p w:rsidR="002A0AC2" w:rsidRDefault="002A0AC2" w:rsidP="002A0AC2">
      <w:pPr>
        <w:spacing w:after="0"/>
      </w:pPr>
      <w:r>
        <w:t>1.</w:t>
      </w:r>
      <w:r>
        <w:tab/>
        <w:t xml:space="preserve">Roll a die: </w:t>
      </w:r>
      <w:r>
        <w:tab/>
      </w:r>
      <w:r>
        <w:tab/>
      </w:r>
      <w:r>
        <w:tab/>
      </w:r>
      <w:r>
        <w:tab/>
        <w:t>This is your starting value. Get this number of cubes in one colour and a lot of cubes in another colour.</w:t>
      </w:r>
    </w:p>
    <w:p w:rsidR="002A0AC2" w:rsidRDefault="002A0AC2" w:rsidP="002A0AC2">
      <w:pPr>
        <w:spacing w:after="0"/>
      </w:pPr>
      <w:r>
        <w:rPr>
          <w:noProof/>
          <w:lang w:eastAsia="en-CA" w:bidi="sa-IN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2E0205F9" wp14:editId="1EABE87E">
                <wp:simplePos x="0" y="0"/>
                <wp:positionH relativeFrom="column">
                  <wp:posOffset>904875</wp:posOffset>
                </wp:positionH>
                <wp:positionV relativeFrom="paragraph">
                  <wp:posOffset>158750</wp:posOffset>
                </wp:positionV>
                <wp:extent cx="361950" cy="276225"/>
                <wp:effectExtent l="0" t="0" r="19050" b="28575"/>
                <wp:wrapNone/>
                <wp:docPr id="2" name="Rounded Rectangle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61950" cy="276225"/>
                        </a:xfrm>
                        <a:prstGeom prst="roundRect">
                          <a:avLst/>
                        </a:prstGeom>
                        <a:solidFill>
                          <a:schemeClr val="bg1"/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oundrect id="Rounded Rectangle 2" o:spid="_x0000_s1026" style="position:absolute;margin-left:71.25pt;margin-top:12.5pt;width:28.5pt;height:21.75pt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" fillcolor="white [3212]" strokecolor="#243f60 [1604]" strokeweight="2pt"/>
            </w:pict>
          </mc:Fallback>
        </mc:AlternateContent>
      </w:r>
    </w:p>
    <w:p w:rsidR="002A0AC2" w:rsidRDefault="002A0AC2" w:rsidP="002A0AC2">
      <w:pPr>
        <w:spacing w:after="0"/>
      </w:pPr>
      <w:r>
        <w:t>2.</w:t>
      </w:r>
      <w:r>
        <w:tab/>
        <w:t xml:space="preserve">Roll a die: </w:t>
      </w:r>
      <w:r>
        <w:tab/>
      </w:r>
      <w:r>
        <w:tab/>
      </w:r>
      <w:r>
        <w:tab/>
      </w:r>
      <w:r>
        <w:tab/>
        <w:t xml:space="preserve">This is your </w:t>
      </w:r>
      <w:proofErr w:type="spellStart"/>
      <w:r w:rsidR="009F1795">
        <w:t>RoC</w:t>
      </w:r>
      <w:proofErr w:type="spellEnd"/>
      <w:r>
        <w:t>.</w:t>
      </w:r>
    </w:p>
    <w:p w:rsidR="002A0AC2" w:rsidRDefault="002A0AC2" w:rsidP="002A0AC2">
      <w:pPr>
        <w:spacing w:after="0"/>
      </w:pPr>
    </w:p>
    <w:p w:rsidR="002A0AC2" w:rsidRDefault="002A0AC2" w:rsidP="002A0AC2">
      <w:pPr>
        <w:spacing w:after="0"/>
      </w:pPr>
      <w:r>
        <w:t>3.</w:t>
      </w:r>
      <w:r>
        <w:tab/>
      </w:r>
      <w:r w:rsidR="008736B3">
        <w:t xml:space="preserve">Construct linking cube towers using the numbers from above. Complete the </w:t>
      </w:r>
      <w:r w:rsidR="008736B3" w:rsidRPr="00E37E7B">
        <w:rPr>
          <w:b/>
          <w:bCs/>
          <w:u w:val="single"/>
        </w:rPr>
        <w:t>table</w:t>
      </w:r>
      <w:r w:rsidR="008736B3">
        <w:t xml:space="preserve"> for each </w:t>
      </w:r>
      <w:r w:rsidR="00AD530F">
        <w:t>step</w:t>
      </w:r>
      <w:r w:rsidR="008736B3">
        <w:t xml:space="preserve"> then </w:t>
      </w:r>
      <w:r w:rsidR="008736B3" w:rsidRPr="00E37E7B">
        <w:rPr>
          <w:b/>
          <w:bCs/>
          <w:u w:val="single"/>
        </w:rPr>
        <w:t>graph</w:t>
      </w:r>
      <w:r w:rsidR="008736B3">
        <w:t xml:space="preserve"> the relationship and write </w:t>
      </w:r>
      <w:r w:rsidR="00AD530F">
        <w:t>down an</w:t>
      </w:r>
      <w:r w:rsidR="008736B3">
        <w:t xml:space="preserve"> </w:t>
      </w:r>
      <w:r w:rsidR="008736B3" w:rsidRPr="00E37E7B">
        <w:rPr>
          <w:b/>
          <w:bCs/>
          <w:u w:val="single"/>
        </w:rPr>
        <w:t>equation</w:t>
      </w:r>
      <w:r w:rsidR="008736B3">
        <w:t xml:space="preserve"> (rule) to represent it.</w:t>
      </w:r>
    </w:p>
    <w:p w:rsidR="00AD530F" w:rsidRDefault="009321E4" w:rsidP="002A0AC2">
      <w:pPr>
        <w:spacing w:after="0"/>
      </w:pPr>
      <w:r w:rsidRPr="009321E4">
        <w:rPr>
          <w:noProof/>
          <w:lang w:eastAsia="en-CA" w:bidi="sa-IN"/>
        </w:rPr>
        <w:drawing>
          <wp:anchor distT="0" distB="0" distL="114300" distR="114300" simplePos="0" relativeHeight="251662336" behindDoc="0" locked="0" layoutInCell="1" allowOverlap="1" wp14:anchorId="7AE8AE3D" wp14:editId="4B716082">
            <wp:simplePos x="0" y="0"/>
            <wp:positionH relativeFrom="column">
              <wp:posOffset>3590925</wp:posOffset>
            </wp:positionH>
            <wp:positionV relativeFrom="paragraph">
              <wp:posOffset>144145</wp:posOffset>
            </wp:positionV>
            <wp:extent cx="3086100" cy="4552950"/>
            <wp:effectExtent l="19050" t="19050" r="19050" b="19050"/>
            <wp:wrapSquare wrapText="bothSides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86100" cy="4552950"/>
                    </a:xfrm>
                    <a:prstGeom prst="rect">
                      <a:avLst/>
                    </a:prstGeom>
                    <a:ln>
                      <a:solidFill>
                        <a:schemeClr val="accent1"/>
                      </a:solidFill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tbl>
      <w:tblPr>
        <w:tblStyle w:val="TableGrid"/>
        <w:tblW w:w="0" w:type="auto"/>
        <w:tblInd w:w="705" w:type="dxa"/>
        <w:tblLook w:val="04A0" w:firstRow="1" w:lastRow="0" w:firstColumn="1" w:lastColumn="0" w:noHBand="0" w:noVBand="1"/>
      </w:tblPr>
      <w:tblGrid>
        <w:gridCol w:w="975"/>
        <w:gridCol w:w="976"/>
      </w:tblGrid>
      <w:tr w:rsidR="00A15615" w:rsidTr="00BD070F">
        <w:trPr>
          <w:trHeight w:val="425"/>
        </w:trPr>
        <w:tc>
          <w:tcPr>
            <w:tcW w:w="975" w:type="dxa"/>
            <w:shd w:val="clear" w:color="auto" w:fill="D9D9D9" w:themeFill="background1" w:themeFillShade="D9"/>
            <w:vAlign w:val="center"/>
          </w:tcPr>
          <w:p w:rsidR="00A15615" w:rsidRPr="00A15615" w:rsidRDefault="00A15615" w:rsidP="00BD72D1">
            <w:pPr>
              <w:jc w:val="center"/>
              <w:rPr>
                <w:b/>
                <w:bCs/>
              </w:rPr>
            </w:pPr>
            <w:r w:rsidRPr="00A15615">
              <w:rPr>
                <w:b/>
                <w:bCs/>
              </w:rPr>
              <w:t>Step</w:t>
            </w:r>
          </w:p>
        </w:tc>
        <w:tc>
          <w:tcPr>
            <w:tcW w:w="976" w:type="dxa"/>
            <w:shd w:val="clear" w:color="auto" w:fill="D9D9D9" w:themeFill="background1" w:themeFillShade="D9"/>
            <w:vAlign w:val="center"/>
          </w:tcPr>
          <w:p w:rsidR="00A15615" w:rsidRPr="00A15615" w:rsidRDefault="00A15615" w:rsidP="00BD72D1">
            <w:pPr>
              <w:jc w:val="center"/>
              <w:rPr>
                <w:b/>
                <w:bCs/>
              </w:rPr>
            </w:pPr>
            <w:r w:rsidRPr="00A15615">
              <w:rPr>
                <w:b/>
                <w:bCs/>
              </w:rPr>
              <w:t># Cubes</w:t>
            </w:r>
          </w:p>
        </w:tc>
      </w:tr>
      <w:tr w:rsidR="00A15615" w:rsidTr="00BD070F">
        <w:trPr>
          <w:trHeight w:val="425"/>
        </w:trPr>
        <w:tc>
          <w:tcPr>
            <w:tcW w:w="975" w:type="dxa"/>
          </w:tcPr>
          <w:p w:rsidR="00A15615" w:rsidRDefault="00A15615" w:rsidP="002A0AC2"/>
        </w:tc>
        <w:tc>
          <w:tcPr>
            <w:tcW w:w="976" w:type="dxa"/>
          </w:tcPr>
          <w:p w:rsidR="00A15615" w:rsidRDefault="00A15615" w:rsidP="002A0AC2"/>
        </w:tc>
      </w:tr>
      <w:tr w:rsidR="00A15615" w:rsidTr="00BD070F">
        <w:trPr>
          <w:trHeight w:val="425"/>
        </w:trPr>
        <w:tc>
          <w:tcPr>
            <w:tcW w:w="975" w:type="dxa"/>
          </w:tcPr>
          <w:p w:rsidR="00A15615" w:rsidRDefault="00A15615" w:rsidP="002A0AC2"/>
        </w:tc>
        <w:tc>
          <w:tcPr>
            <w:tcW w:w="976" w:type="dxa"/>
          </w:tcPr>
          <w:p w:rsidR="00A15615" w:rsidRDefault="00A15615" w:rsidP="002A0AC2"/>
        </w:tc>
      </w:tr>
      <w:tr w:rsidR="00A15615" w:rsidTr="00BD070F">
        <w:trPr>
          <w:trHeight w:val="425"/>
        </w:trPr>
        <w:tc>
          <w:tcPr>
            <w:tcW w:w="975" w:type="dxa"/>
          </w:tcPr>
          <w:p w:rsidR="00A15615" w:rsidRDefault="00A15615" w:rsidP="002A0AC2"/>
        </w:tc>
        <w:tc>
          <w:tcPr>
            <w:tcW w:w="976" w:type="dxa"/>
          </w:tcPr>
          <w:p w:rsidR="00A15615" w:rsidRDefault="00A15615" w:rsidP="002A0AC2"/>
        </w:tc>
      </w:tr>
      <w:tr w:rsidR="00A15615" w:rsidTr="00BD070F">
        <w:trPr>
          <w:trHeight w:val="425"/>
        </w:trPr>
        <w:tc>
          <w:tcPr>
            <w:tcW w:w="975" w:type="dxa"/>
          </w:tcPr>
          <w:p w:rsidR="00A15615" w:rsidRDefault="00A15615" w:rsidP="002A0AC2"/>
        </w:tc>
        <w:tc>
          <w:tcPr>
            <w:tcW w:w="976" w:type="dxa"/>
          </w:tcPr>
          <w:p w:rsidR="00A15615" w:rsidRDefault="00A15615" w:rsidP="002A0AC2"/>
        </w:tc>
      </w:tr>
      <w:tr w:rsidR="00A15615" w:rsidTr="00BD070F">
        <w:trPr>
          <w:trHeight w:val="425"/>
        </w:trPr>
        <w:tc>
          <w:tcPr>
            <w:tcW w:w="975" w:type="dxa"/>
          </w:tcPr>
          <w:p w:rsidR="00A15615" w:rsidRDefault="00A15615" w:rsidP="002A0AC2"/>
        </w:tc>
        <w:tc>
          <w:tcPr>
            <w:tcW w:w="976" w:type="dxa"/>
          </w:tcPr>
          <w:p w:rsidR="00A15615" w:rsidRDefault="00A15615" w:rsidP="002A0AC2"/>
        </w:tc>
      </w:tr>
      <w:tr w:rsidR="00A15615" w:rsidTr="00BD070F">
        <w:trPr>
          <w:trHeight w:val="425"/>
        </w:trPr>
        <w:tc>
          <w:tcPr>
            <w:tcW w:w="975" w:type="dxa"/>
          </w:tcPr>
          <w:p w:rsidR="00A15615" w:rsidRDefault="00A15615" w:rsidP="002A0AC2"/>
        </w:tc>
        <w:tc>
          <w:tcPr>
            <w:tcW w:w="976" w:type="dxa"/>
          </w:tcPr>
          <w:p w:rsidR="00A15615" w:rsidRDefault="00A15615" w:rsidP="002A0AC2"/>
        </w:tc>
      </w:tr>
    </w:tbl>
    <w:p w:rsidR="00AD530F" w:rsidRDefault="00AD530F" w:rsidP="002A0AC2">
      <w:pPr>
        <w:spacing w:after="0"/>
      </w:pPr>
    </w:p>
    <w:p w:rsidR="00BD070F" w:rsidRDefault="00BD070F" w:rsidP="002A0AC2">
      <w:pPr>
        <w:spacing w:after="0"/>
      </w:pPr>
    </w:p>
    <w:p w:rsidR="00BD070F" w:rsidRDefault="00BD070F" w:rsidP="002A0AC2">
      <w:pPr>
        <w:spacing w:after="0"/>
      </w:pPr>
      <w:r>
        <w:t>Equation: ____________________________</w:t>
      </w:r>
    </w:p>
    <w:p w:rsidR="00E37E7B" w:rsidRDefault="00E37E7B" w:rsidP="002A0AC2">
      <w:pPr>
        <w:spacing w:after="0"/>
      </w:pPr>
    </w:p>
    <w:p w:rsidR="00E37E7B" w:rsidRDefault="00E37E7B" w:rsidP="002A0AC2">
      <w:pPr>
        <w:spacing w:after="0"/>
      </w:pPr>
      <w:r>
        <w:t xml:space="preserve">4. </w:t>
      </w:r>
      <w:r w:rsidR="00FA7B1B">
        <w:t>Repeat the</w:t>
      </w:r>
      <w:r w:rsidR="0044092F">
        <w:t xml:space="preserve"> entire process using the </w:t>
      </w:r>
      <w:r w:rsidR="0044092F" w:rsidRPr="001237F2">
        <w:rPr>
          <w:b/>
          <w:bCs/>
        </w:rPr>
        <w:t>same grid</w:t>
      </w:r>
      <w:r w:rsidR="0044092F">
        <w:t xml:space="preserve"> for your graph.</w:t>
      </w:r>
    </w:p>
    <w:p w:rsidR="0044092F" w:rsidRDefault="0044092F" w:rsidP="002A0AC2">
      <w:pPr>
        <w:spacing w:after="0"/>
      </w:pPr>
      <w:r>
        <w:rPr>
          <w:noProof/>
          <w:lang w:eastAsia="en-CA" w:bidi="sa-IN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3EC293B9" wp14:editId="49AA049C">
                <wp:simplePos x="0" y="0"/>
                <wp:positionH relativeFrom="column">
                  <wp:posOffset>647700</wp:posOffset>
                </wp:positionH>
                <wp:positionV relativeFrom="paragraph">
                  <wp:posOffset>114935</wp:posOffset>
                </wp:positionV>
                <wp:extent cx="361950" cy="276225"/>
                <wp:effectExtent l="0" t="0" r="19050" b="28575"/>
                <wp:wrapNone/>
                <wp:docPr id="5" name="Rounded Rectangle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61950" cy="276225"/>
                        </a:xfrm>
                        <a:prstGeom prst="roundRect">
                          <a:avLst/>
                        </a:prstGeom>
                        <a:solidFill>
                          <a:schemeClr val="bg1"/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oundrect id="Rounded Rectangle 5" o:spid="_x0000_s1026" style="position:absolute;margin-left:51pt;margin-top:9.05pt;width:28.5pt;height:21.75pt;z-index:251666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" fillcolor="white [3212]" strokecolor="#243f60 [1604]" strokeweight="2pt"/>
            </w:pict>
          </mc:Fallback>
        </mc:AlternateContent>
      </w:r>
    </w:p>
    <w:p w:rsidR="0044092F" w:rsidRDefault="0044092F" w:rsidP="0044092F">
      <w:pPr>
        <w:spacing w:after="0"/>
      </w:pPr>
      <w:r>
        <w:t xml:space="preserve">Roll a die: </w:t>
      </w:r>
      <w:r>
        <w:tab/>
      </w:r>
      <w:r>
        <w:tab/>
      </w:r>
      <w:r>
        <w:tab/>
      </w:r>
      <w:r>
        <w:tab/>
        <w:t xml:space="preserve">This is your starting value. </w:t>
      </w:r>
    </w:p>
    <w:p w:rsidR="0044092F" w:rsidRDefault="0044092F" w:rsidP="0044092F">
      <w:pPr>
        <w:spacing w:after="0"/>
      </w:pPr>
      <w:r>
        <w:rPr>
          <w:noProof/>
          <w:lang w:eastAsia="en-CA" w:bidi="sa-IN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22ADA28D" wp14:editId="7A41B776">
                <wp:simplePos x="0" y="0"/>
                <wp:positionH relativeFrom="column">
                  <wp:posOffset>647700</wp:posOffset>
                </wp:positionH>
                <wp:positionV relativeFrom="paragraph">
                  <wp:posOffset>114935</wp:posOffset>
                </wp:positionV>
                <wp:extent cx="361950" cy="276225"/>
                <wp:effectExtent l="0" t="0" r="19050" b="28575"/>
                <wp:wrapNone/>
                <wp:docPr id="4" name="Rounded Rectangle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61950" cy="276225"/>
                        </a:xfrm>
                        <a:prstGeom prst="roundRect">
                          <a:avLst/>
                        </a:prstGeom>
                        <a:solidFill>
                          <a:schemeClr val="bg1"/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oundrect id="Rounded Rectangle 4" o:spid="_x0000_s1026" style="position:absolute;margin-left:51pt;margin-top:9.05pt;width:28.5pt;height:21.75pt;z-index:25166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" fillcolor="white [3212]" strokecolor="#243f60 [1604]" strokeweight="2pt"/>
            </w:pict>
          </mc:Fallback>
        </mc:AlternateContent>
      </w:r>
    </w:p>
    <w:p w:rsidR="0044092F" w:rsidRDefault="0044092F" w:rsidP="0044092F">
      <w:pPr>
        <w:spacing w:after="0"/>
      </w:pPr>
      <w:r>
        <w:t xml:space="preserve">Roll a die: </w:t>
      </w:r>
      <w:r>
        <w:tab/>
      </w:r>
      <w:r>
        <w:tab/>
      </w:r>
      <w:r>
        <w:tab/>
      </w:r>
      <w:r>
        <w:tab/>
        <w:t xml:space="preserve">This is your </w:t>
      </w:r>
      <w:proofErr w:type="spellStart"/>
      <w:r>
        <w:t>RoC</w:t>
      </w:r>
      <w:proofErr w:type="spellEnd"/>
      <w:r>
        <w:t>.</w:t>
      </w:r>
    </w:p>
    <w:p w:rsidR="0044092F" w:rsidRDefault="0044092F" w:rsidP="002A0AC2">
      <w:pPr>
        <w:spacing w:after="0"/>
      </w:pPr>
    </w:p>
    <w:p w:rsidR="0044092F" w:rsidRDefault="0044092F" w:rsidP="002A0AC2">
      <w:pPr>
        <w:spacing w:after="0"/>
      </w:pPr>
    </w:p>
    <w:tbl>
      <w:tblPr>
        <w:tblStyle w:val="TableGrid"/>
        <w:tblW w:w="0" w:type="auto"/>
        <w:tblInd w:w="705" w:type="dxa"/>
        <w:tblLook w:val="04A0" w:firstRow="1" w:lastRow="0" w:firstColumn="1" w:lastColumn="0" w:noHBand="0" w:noVBand="1"/>
      </w:tblPr>
      <w:tblGrid>
        <w:gridCol w:w="975"/>
        <w:gridCol w:w="976"/>
      </w:tblGrid>
      <w:tr w:rsidR="009321E4" w:rsidTr="00660556">
        <w:trPr>
          <w:trHeight w:val="425"/>
        </w:trPr>
        <w:tc>
          <w:tcPr>
            <w:tcW w:w="975" w:type="dxa"/>
            <w:shd w:val="clear" w:color="auto" w:fill="D9D9D9" w:themeFill="background1" w:themeFillShade="D9"/>
            <w:vAlign w:val="center"/>
          </w:tcPr>
          <w:p w:rsidR="009321E4" w:rsidRPr="00A15615" w:rsidRDefault="009321E4" w:rsidP="00660556">
            <w:pPr>
              <w:jc w:val="center"/>
              <w:rPr>
                <w:b/>
                <w:bCs/>
              </w:rPr>
            </w:pPr>
            <w:r w:rsidRPr="00A15615">
              <w:rPr>
                <w:b/>
                <w:bCs/>
              </w:rPr>
              <w:t>Step</w:t>
            </w:r>
          </w:p>
        </w:tc>
        <w:tc>
          <w:tcPr>
            <w:tcW w:w="976" w:type="dxa"/>
            <w:shd w:val="clear" w:color="auto" w:fill="D9D9D9" w:themeFill="background1" w:themeFillShade="D9"/>
            <w:vAlign w:val="center"/>
          </w:tcPr>
          <w:p w:rsidR="009321E4" w:rsidRPr="00A15615" w:rsidRDefault="009321E4" w:rsidP="00660556">
            <w:pPr>
              <w:jc w:val="center"/>
              <w:rPr>
                <w:b/>
                <w:bCs/>
              </w:rPr>
            </w:pPr>
            <w:r w:rsidRPr="00A15615">
              <w:rPr>
                <w:b/>
                <w:bCs/>
              </w:rPr>
              <w:t># Cubes</w:t>
            </w:r>
          </w:p>
        </w:tc>
      </w:tr>
      <w:tr w:rsidR="009321E4" w:rsidTr="00660556">
        <w:trPr>
          <w:trHeight w:val="425"/>
        </w:trPr>
        <w:tc>
          <w:tcPr>
            <w:tcW w:w="975" w:type="dxa"/>
          </w:tcPr>
          <w:p w:rsidR="009321E4" w:rsidRDefault="009321E4" w:rsidP="00660556"/>
        </w:tc>
        <w:tc>
          <w:tcPr>
            <w:tcW w:w="976" w:type="dxa"/>
          </w:tcPr>
          <w:p w:rsidR="009321E4" w:rsidRDefault="009321E4" w:rsidP="00660556"/>
        </w:tc>
      </w:tr>
      <w:tr w:rsidR="009321E4" w:rsidTr="00660556">
        <w:trPr>
          <w:trHeight w:val="425"/>
        </w:trPr>
        <w:tc>
          <w:tcPr>
            <w:tcW w:w="975" w:type="dxa"/>
          </w:tcPr>
          <w:p w:rsidR="009321E4" w:rsidRDefault="009321E4" w:rsidP="00660556"/>
        </w:tc>
        <w:tc>
          <w:tcPr>
            <w:tcW w:w="976" w:type="dxa"/>
          </w:tcPr>
          <w:p w:rsidR="009321E4" w:rsidRDefault="009321E4" w:rsidP="00660556"/>
        </w:tc>
      </w:tr>
      <w:tr w:rsidR="009321E4" w:rsidTr="00660556">
        <w:trPr>
          <w:trHeight w:val="425"/>
        </w:trPr>
        <w:tc>
          <w:tcPr>
            <w:tcW w:w="975" w:type="dxa"/>
          </w:tcPr>
          <w:p w:rsidR="009321E4" w:rsidRDefault="009321E4" w:rsidP="00660556"/>
        </w:tc>
        <w:tc>
          <w:tcPr>
            <w:tcW w:w="976" w:type="dxa"/>
          </w:tcPr>
          <w:p w:rsidR="009321E4" w:rsidRDefault="009321E4" w:rsidP="00660556"/>
        </w:tc>
      </w:tr>
      <w:tr w:rsidR="009321E4" w:rsidTr="00660556">
        <w:trPr>
          <w:trHeight w:val="425"/>
        </w:trPr>
        <w:tc>
          <w:tcPr>
            <w:tcW w:w="975" w:type="dxa"/>
          </w:tcPr>
          <w:p w:rsidR="009321E4" w:rsidRDefault="009321E4" w:rsidP="00660556"/>
        </w:tc>
        <w:tc>
          <w:tcPr>
            <w:tcW w:w="976" w:type="dxa"/>
          </w:tcPr>
          <w:p w:rsidR="009321E4" w:rsidRDefault="009321E4" w:rsidP="00660556"/>
        </w:tc>
      </w:tr>
      <w:tr w:rsidR="009321E4" w:rsidTr="00660556">
        <w:trPr>
          <w:trHeight w:val="425"/>
        </w:trPr>
        <w:tc>
          <w:tcPr>
            <w:tcW w:w="975" w:type="dxa"/>
          </w:tcPr>
          <w:p w:rsidR="009321E4" w:rsidRDefault="009321E4" w:rsidP="00660556"/>
        </w:tc>
        <w:tc>
          <w:tcPr>
            <w:tcW w:w="976" w:type="dxa"/>
          </w:tcPr>
          <w:p w:rsidR="009321E4" w:rsidRDefault="009321E4" w:rsidP="00660556"/>
        </w:tc>
      </w:tr>
      <w:tr w:rsidR="009321E4" w:rsidTr="00660556">
        <w:trPr>
          <w:trHeight w:val="425"/>
        </w:trPr>
        <w:tc>
          <w:tcPr>
            <w:tcW w:w="975" w:type="dxa"/>
          </w:tcPr>
          <w:p w:rsidR="009321E4" w:rsidRDefault="009321E4" w:rsidP="00660556"/>
        </w:tc>
        <w:tc>
          <w:tcPr>
            <w:tcW w:w="976" w:type="dxa"/>
          </w:tcPr>
          <w:p w:rsidR="009321E4" w:rsidRDefault="009321E4" w:rsidP="00660556"/>
        </w:tc>
      </w:tr>
    </w:tbl>
    <w:p w:rsidR="009321E4" w:rsidRDefault="009321E4" w:rsidP="002A0AC2">
      <w:pPr>
        <w:spacing w:after="0"/>
      </w:pPr>
    </w:p>
    <w:p w:rsidR="00862F58" w:rsidRDefault="00862F58" w:rsidP="00862F58">
      <w:pPr>
        <w:spacing w:after="0"/>
      </w:pPr>
    </w:p>
    <w:p w:rsidR="00862F58" w:rsidRDefault="00862F58" w:rsidP="00862F58">
      <w:pPr>
        <w:spacing w:after="0"/>
      </w:pPr>
      <w:r>
        <w:t>Equation: ____________________________</w:t>
      </w:r>
    </w:p>
    <w:p w:rsidR="00862F58" w:rsidRDefault="00F74545" w:rsidP="002A0AC2">
      <w:pPr>
        <w:spacing w:after="0"/>
      </w:pPr>
      <w:r>
        <w:lastRenderedPageBreak/>
        <w:t>5.</w:t>
      </w:r>
      <w:r>
        <w:tab/>
      </w:r>
      <w:r w:rsidR="00CA7403">
        <w:t>Do your two lines ever cross? Explain why or why not.</w:t>
      </w:r>
    </w:p>
    <w:p w:rsidR="00CA7403" w:rsidRDefault="00CA7403" w:rsidP="002A0AC2">
      <w:pPr>
        <w:spacing w:after="0"/>
      </w:pPr>
    </w:p>
    <w:p w:rsidR="00CA7403" w:rsidRDefault="00CA7403" w:rsidP="002A0AC2">
      <w:pPr>
        <w:spacing w:after="0"/>
      </w:pPr>
    </w:p>
    <w:p w:rsidR="00CA7403" w:rsidRDefault="00CA7403" w:rsidP="002A0AC2">
      <w:pPr>
        <w:spacing w:after="0"/>
      </w:pPr>
    </w:p>
    <w:p w:rsidR="00CA7403" w:rsidRDefault="00CA7403" w:rsidP="002A0AC2">
      <w:pPr>
        <w:spacing w:after="0"/>
      </w:pPr>
      <w:r>
        <w:t>Prove it using your equations.</w:t>
      </w:r>
    </w:p>
    <w:p w:rsidR="00F74545" w:rsidRDefault="00F74545" w:rsidP="002A0AC2">
      <w:pPr>
        <w:spacing w:after="0"/>
      </w:pPr>
    </w:p>
    <w:p w:rsidR="00CA7403" w:rsidRDefault="00CA7403" w:rsidP="002A0AC2">
      <w:pPr>
        <w:spacing w:after="0"/>
      </w:pPr>
      <w:r>
        <w:t>Equation 1: ____________________________</w:t>
      </w:r>
      <w:r>
        <w:tab/>
      </w:r>
      <w:r>
        <w:tab/>
      </w:r>
      <w:r>
        <w:tab/>
      </w:r>
      <w:r>
        <w:tab/>
        <w:t>Equation 2: ____________________________</w:t>
      </w:r>
    </w:p>
    <w:p w:rsidR="00F74545" w:rsidRDefault="00F74545" w:rsidP="002A0AC2">
      <w:pPr>
        <w:spacing w:after="0"/>
      </w:pPr>
    </w:p>
    <w:p w:rsidR="00F74545" w:rsidRDefault="00F74545" w:rsidP="002A0AC2">
      <w:pPr>
        <w:spacing w:after="0"/>
      </w:pPr>
    </w:p>
    <w:p w:rsidR="00F74545" w:rsidRDefault="00F74545" w:rsidP="002A0AC2">
      <w:pPr>
        <w:spacing w:after="0"/>
      </w:pPr>
    </w:p>
    <w:p w:rsidR="00F74545" w:rsidRDefault="00F74545" w:rsidP="002A0AC2">
      <w:pPr>
        <w:spacing w:after="0"/>
      </w:pPr>
    </w:p>
    <w:p w:rsidR="00F74545" w:rsidRDefault="00F74545" w:rsidP="002A0AC2">
      <w:pPr>
        <w:spacing w:after="0"/>
      </w:pPr>
    </w:p>
    <w:p w:rsidR="00F74545" w:rsidRDefault="00F74545" w:rsidP="002A0AC2">
      <w:pPr>
        <w:spacing w:after="0"/>
      </w:pPr>
    </w:p>
    <w:p w:rsidR="00F74545" w:rsidRDefault="00F74545" w:rsidP="002A0AC2">
      <w:pPr>
        <w:spacing w:after="0"/>
      </w:pPr>
    </w:p>
    <w:p w:rsidR="00F74545" w:rsidRDefault="00F74545" w:rsidP="002A0AC2">
      <w:pPr>
        <w:spacing w:after="0"/>
      </w:pPr>
    </w:p>
    <w:p w:rsidR="00F74545" w:rsidRDefault="00F74545" w:rsidP="002A0AC2">
      <w:pPr>
        <w:spacing w:after="0"/>
      </w:pPr>
    </w:p>
    <w:p w:rsidR="00F74545" w:rsidRDefault="00F74545" w:rsidP="002A0AC2">
      <w:pPr>
        <w:spacing w:after="0"/>
      </w:pPr>
    </w:p>
    <w:p w:rsidR="00F74545" w:rsidRDefault="00F74545" w:rsidP="002A0AC2">
      <w:pPr>
        <w:spacing w:after="0"/>
      </w:pPr>
    </w:p>
    <w:p w:rsidR="00F74545" w:rsidRDefault="00F74545" w:rsidP="002A0AC2">
      <w:pPr>
        <w:spacing w:after="0"/>
      </w:pPr>
    </w:p>
    <w:p w:rsidR="00F74545" w:rsidRDefault="00F74545" w:rsidP="002A0AC2">
      <w:pPr>
        <w:spacing w:after="0"/>
      </w:pPr>
      <w:r>
        <w:t>6.</w:t>
      </w:r>
      <w:r>
        <w:tab/>
      </w:r>
      <w:r w:rsidR="00E96B20">
        <w:t>Fiona and Evelyn make some linking towers and came up with the following equations:</w:t>
      </w:r>
    </w:p>
    <w:p w:rsidR="00E96B20" w:rsidRDefault="00E96B20" w:rsidP="002A0AC2">
      <w:pPr>
        <w:spacing w:after="0"/>
      </w:pPr>
      <w:r>
        <w:tab/>
      </w:r>
      <w:r w:rsidR="007E2B98">
        <w:tab/>
      </w:r>
      <w:r w:rsidR="007E2B98">
        <w:tab/>
      </w:r>
      <w:r w:rsidR="007E2B98">
        <w:tab/>
      </w:r>
      <w:r w:rsidR="007E2B98">
        <w:tab/>
        <w:t>TOWER 1:</w:t>
      </w:r>
      <w:r w:rsidRPr="00660556">
        <w:rPr>
          <w:position w:val="-10"/>
        </w:rPr>
        <w:object w:dxaOrig="112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6.25pt;height:15pt" o:ole="">
            <v:imagedata r:id="rId8" o:title=""/>
          </v:shape>
          <o:OLEObject Type="Embed" ProgID="Equation.DSMT4" ShapeID="_x0000_i1025" DrawAspect="Content" ObjectID="_1517805325" r:id="rId9"/>
        </w:object>
      </w:r>
      <w:r>
        <w:tab/>
      </w:r>
      <w:r>
        <w:tab/>
        <w:t xml:space="preserve">and </w:t>
      </w:r>
      <w:r>
        <w:tab/>
      </w:r>
      <w:r>
        <w:tab/>
      </w:r>
      <w:r w:rsidR="007E2B98">
        <w:t xml:space="preserve">TOWER 2: </w:t>
      </w:r>
      <w:r w:rsidRPr="00660556">
        <w:rPr>
          <w:position w:val="-10"/>
        </w:rPr>
        <w:object w:dxaOrig="1120" w:dyaOrig="300">
          <v:shape id="_x0000_i1026" type="#_x0000_t75" style="width:56.25pt;height:15pt" o:ole="">
            <v:imagedata r:id="rId10" o:title=""/>
          </v:shape>
          <o:OLEObject Type="Embed" ProgID="Equation.DSMT4" ShapeID="_x0000_i1026" DrawAspect="Content" ObjectID="_1517805326" r:id="rId11"/>
        </w:object>
      </w:r>
    </w:p>
    <w:p w:rsidR="0010309B" w:rsidRDefault="0010309B" w:rsidP="0010309B">
      <w:pPr>
        <w:pStyle w:val="ListParagraph"/>
        <w:numPr>
          <w:ilvl w:val="0"/>
          <w:numId w:val="1"/>
        </w:numPr>
        <w:spacing w:after="0"/>
      </w:pPr>
      <w:r>
        <w:t>Explain what each number in each equation represents.</w:t>
      </w:r>
    </w:p>
    <w:p w:rsidR="007E2B98" w:rsidRDefault="007E2B98" w:rsidP="007E2B98">
      <w:pPr>
        <w:spacing w:after="0"/>
      </w:pPr>
    </w:p>
    <w:p w:rsidR="007E2B98" w:rsidRDefault="007E2B98" w:rsidP="007E2B98">
      <w:pPr>
        <w:spacing w:after="0"/>
      </w:pPr>
    </w:p>
    <w:p w:rsidR="007E2B98" w:rsidRDefault="007E2B98" w:rsidP="007E2B98">
      <w:pPr>
        <w:spacing w:after="0"/>
      </w:pPr>
    </w:p>
    <w:p w:rsidR="007E2B98" w:rsidRDefault="007E2B98" w:rsidP="007E2B98">
      <w:pPr>
        <w:spacing w:after="0"/>
      </w:pPr>
    </w:p>
    <w:p w:rsidR="007E2B98" w:rsidRDefault="007E2B98" w:rsidP="007E2B98">
      <w:pPr>
        <w:spacing w:after="0"/>
      </w:pPr>
    </w:p>
    <w:p w:rsidR="00E875E2" w:rsidRDefault="00E875E2" w:rsidP="0010309B">
      <w:pPr>
        <w:pStyle w:val="ListParagraph"/>
        <w:numPr>
          <w:ilvl w:val="0"/>
          <w:numId w:val="1"/>
        </w:numPr>
        <w:spacing w:after="0"/>
      </w:pPr>
      <w:r>
        <w:t>How many cubes will be in tower 2 at step 7?</w:t>
      </w:r>
    </w:p>
    <w:p w:rsidR="00E875E2" w:rsidRDefault="00E875E2" w:rsidP="00E875E2">
      <w:pPr>
        <w:spacing w:after="0"/>
      </w:pPr>
    </w:p>
    <w:p w:rsidR="00E875E2" w:rsidRDefault="00E875E2" w:rsidP="00E875E2">
      <w:pPr>
        <w:spacing w:after="0"/>
      </w:pPr>
    </w:p>
    <w:p w:rsidR="00E875E2" w:rsidRDefault="00E875E2" w:rsidP="00E875E2">
      <w:pPr>
        <w:spacing w:after="0"/>
      </w:pPr>
    </w:p>
    <w:p w:rsidR="00E875E2" w:rsidRDefault="00E875E2" w:rsidP="0010309B">
      <w:pPr>
        <w:pStyle w:val="ListParagraph"/>
        <w:numPr>
          <w:ilvl w:val="0"/>
          <w:numId w:val="1"/>
        </w:numPr>
        <w:spacing w:after="0"/>
      </w:pPr>
      <w:r>
        <w:t>At what step will tower 1 have 222 cubes? Use algebra!</w:t>
      </w:r>
    </w:p>
    <w:p w:rsidR="00E875E2" w:rsidRDefault="00E875E2" w:rsidP="00E875E2">
      <w:pPr>
        <w:spacing w:after="0"/>
      </w:pPr>
    </w:p>
    <w:p w:rsidR="00E875E2" w:rsidRDefault="00E875E2" w:rsidP="00E875E2">
      <w:pPr>
        <w:spacing w:after="0"/>
      </w:pPr>
    </w:p>
    <w:p w:rsidR="00E875E2" w:rsidRDefault="00E875E2" w:rsidP="00E875E2">
      <w:pPr>
        <w:spacing w:after="0"/>
      </w:pPr>
    </w:p>
    <w:p w:rsidR="0010309B" w:rsidRDefault="006A6752" w:rsidP="0010309B">
      <w:pPr>
        <w:pStyle w:val="ListParagraph"/>
        <w:numPr>
          <w:ilvl w:val="0"/>
          <w:numId w:val="1"/>
        </w:numPr>
        <w:spacing w:after="0"/>
      </w:pPr>
      <w:r>
        <w:t>Determine at what step the towers will be the same height and how many cubes will be in each tower.</w:t>
      </w:r>
    </w:p>
    <w:p w:rsidR="00D3456A" w:rsidRDefault="00D3456A">
      <w:r>
        <w:br w:type="page"/>
      </w:r>
    </w:p>
    <w:p w:rsidR="00C74EDA" w:rsidRDefault="00D3456A" w:rsidP="00D3456A">
      <w:pPr>
        <w:pStyle w:val="ListParagraph"/>
        <w:spacing w:after="0"/>
        <w:ind w:left="0"/>
      </w:pPr>
      <w:r>
        <w:lastRenderedPageBreak/>
        <w:t>7.</w:t>
      </w:r>
      <w:r>
        <w:tab/>
        <w:t>Work with a partner. Each of you should roll a die twice and record the results.</w:t>
      </w:r>
    </w:p>
    <w:p w:rsidR="00D3456A" w:rsidRDefault="00D3456A" w:rsidP="00D3456A">
      <w:pPr>
        <w:pStyle w:val="ListParagraph"/>
        <w:spacing w:after="0"/>
        <w:ind w:left="0"/>
      </w:pPr>
    </w:p>
    <w:p w:rsidR="00D3456A" w:rsidRDefault="00D3456A" w:rsidP="00D3456A">
      <w:pPr>
        <w:pStyle w:val="ListParagraph"/>
        <w:spacing w:after="0"/>
        <w:ind w:left="0"/>
      </w:pPr>
      <w:r>
        <w:tab/>
      </w:r>
      <w:r>
        <w:tab/>
      </w:r>
      <w:r>
        <w:tab/>
      </w:r>
      <w:r>
        <w:tab/>
      </w:r>
      <w:r>
        <w:tab/>
      </w:r>
      <w:r w:rsidRPr="00BD47AF">
        <w:rPr>
          <w:b/>
          <w:bCs/>
        </w:rPr>
        <w:t>YOU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BD47AF">
        <w:rPr>
          <w:b/>
          <w:bCs/>
        </w:rPr>
        <w:t>YOUR PARTNER</w:t>
      </w:r>
    </w:p>
    <w:p w:rsidR="00D3456A" w:rsidRDefault="00D3456A" w:rsidP="00D3456A">
      <w:pPr>
        <w:pStyle w:val="ListParagraph"/>
        <w:spacing w:after="0"/>
        <w:ind w:left="0"/>
      </w:pPr>
      <w:r>
        <w:rPr>
          <w:noProof/>
          <w:lang w:eastAsia="en-CA" w:bidi="sa-IN"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25F5D304" wp14:editId="62ACF92C">
                <wp:simplePos x="0" y="0"/>
                <wp:positionH relativeFrom="column">
                  <wp:posOffset>4591050</wp:posOffset>
                </wp:positionH>
                <wp:positionV relativeFrom="paragraph">
                  <wp:posOffset>116840</wp:posOffset>
                </wp:positionV>
                <wp:extent cx="361950" cy="276225"/>
                <wp:effectExtent l="0" t="0" r="19050" b="28575"/>
                <wp:wrapNone/>
                <wp:docPr id="9" name="Rounded Rectangle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61950" cy="276225"/>
                        </a:xfrm>
                        <a:prstGeom prst="roundRect">
                          <a:avLst/>
                        </a:prstGeom>
                        <a:solidFill>
                          <a:schemeClr val="bg1"/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oundrect id="Rounded Rectangle 9" o:spid="_x0000_s1026" style="position:absolute;margin-left:361.5pt;margin-top:9.2pt;width:28.5pt;height:21.75pt;z-index:251672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" fillcolor="white [3212]" strokecolor="#243f60 [1604]" strokeweight="2pt"/>
            </w:pict>
          </mc:Fallback>
        </mc:AlternateContent>
      </w:r>
      <w:r>
        <w:rPr>
          <w:noProof/>
          <w:lang w:eastAsia="en-CA" w:bidi="sa-IN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20DFFA15" wp14:editId="4B89BD16">
                <wp:simplePos x="0" y="0"/>
                <wp:positionH relativeFrom="column">
                  <wp:posOffset>942975</wp:posOffset>
                </wp:positionH>
                <wp:positionV relativeFrom="paragraph">
                  <wp:posOffset>116840</wp:posOffset>
                </wp:positionV>
                <wp:extent cx="361950" cy="276225"/>
                <wp:effectExtent l="0" t="0" r="19050" b="28575"/>
                <wp:wrapNone/>
                <wp:docPr id="7" name="Rounded Rectangle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61950" cy="276225"/>
                        </a:xfrm>
                        <a:prstGeom prst="roundRect">
                          <a:avLst/>
                        </a:prstGeom>
                        <a:solidFill>
                          <a:schemeClr val="bg1"/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oundrect id="Rounded Rectangle 7" o:spid="_x0000_s1026" style="position:absolute;margin-left:74.25pt;margin-top:9.2pt;width:28.5pt;height:21.75pt;z-index:251670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" fillcolor="white [3212]" strokecolor="#243f60 [1604]" strokeweight="2pt"/>
            </w:pict>
          </mc:Fallback>
        </mc:AlternateContent>
      </w:r>
    </w:p>
    <w:p w:rsidR="00D3456A" w:rsidRDefault="00D3456A" w:rsidP="00D3456A">
      <w:pPr>
        <w:spacing w:after="0"/>
        <w:ind w:firstLine="340"/>
      </w:pPr>
      <w:r>
        <w:t xml:space="preserve">Roll a die: </w:t>
      </w:r>
      <w:r>
        <w:tab/>
      </w:r>
      <w:r>
        <w:tab/>
      </w:r>
      <w:r>
        <w:tab/>
      </w:r>
      <w:r>
        <w:tab/>
        <w:t>Starting value</w:t>
      </w:r>
      <w:r>
        <w:t xml:space="preserve"> 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 xml:space="preserve">Roll a die: </w:t>
      </w:r>
      <w:r>
        <w:tab/>
      </w:r>
      <w:r>
        <w:tab/>
      </w:r>
      <w:r>
        <w:tab/>
      </w:r>
      <w:r>
        <w:tab/>
        <w:t xml:space="preserve">Starting value </w:t>
      </w:r>
    </w:p>
    <w:p w:rsidR="00D3456A" w:rsidRDefault="00D3456A" w:rsidP="00D3456A">
      <w:pPr>
        <w:spacing w:after="0"/>
      </w:pPr>
      <w:r>
        <w:rPr>
          <w:noProof/>
          <w:lang w:eastAsia="en-CA" w:bidi="sa-IN"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1FB8CA40" wp14:editId="0F33C741">
                <wp:simplePos x="0" y="0"/>
                <wp:positionH relativeFrom="column">
                  <wp:posOffset>4591050</wp:posOffset>
                </wp:positionH>
                <wp:positionV relativeFrom="paragraph">
                  <wp:posOffset>115570</wp:posOffset>
                </wp:positionV>
                <wp:extent cx="361950" cy="276225"/>
                <wp:effectExtent l="0" t="0" r="19050" b="28575"/>
                <wp:wrapNone/>
                <wp:docPr id="10" name="Rounded Rectangle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61950" cy="276225"/>
                        </a:xfrm>
                        <a:prstGeom prst="roundRect">
                          <a:avLst/>
                        </a:prstGeom>
                        <a:solidFill>
                          <a:schemeClr val="bg1"/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oundrect id="Rounded Rectangle 10" o:spid="_x0000_s1026" style="position:absolute;margin-left:361.5pt;margin-top:9.1pt;width:28.5pt;height:21.75pt;z-index:251674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" fillcolor="white [3212]" strokecolor="#243f60 [1604]" strokeweight="2pt"/>
            </w:pict>
          </mc:Fallback>
        </mc:AlternateContent>
      </w:r>
      <w:r>
        <w:rPr>
          <w:noProof/>
          <w:lang w:eastAsia="en-CA" w:bidi="sa-IN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019947EC" wp14:editId="7068C7E7">
                <wp:simplePos x="0" y="0"/>
                <wp:positionH relativeFrom="column">
                  <wp:posOffset>942975</wp:posOffset>
                </wp:positionH>
                <wp:positionV relativeFrom="paragraph">
                  <wp:posOffset>114935</wp:posOffset>
                </wp:positionV>
                <wp:extent cx="361950" cy="276225"/>
                <wp:effectExtent l="0" t="0" r="19050" b="28575"/>
                <wp:wrapNone/>
                <wp:docPr id="6" name="Rounded Rectangle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61950" cy="276225"/>
                        </a:xfrm>
                        <a:prstGeom prst="roundRect">
                          <a:avLst/>
                        </a:prstGeom>
                        <a:solidFill>
                          <a:schemeClr val="bg1"/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oundrect id="Rounded Rectangle 6" o:spid="_x0000_s1026" style="position:absolute;margin-left:74.25pt;margin-top:9.05pt;width:28.5pt;height:21.75pt;z-index:25166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" fillcolor="white [3212]" strokecolor="#243f60 [1604]" strokeweight="2pt"/>
            </w:pict>
          </mc:Fallback>
        </mc:AlternateContent>
      </w:r>
    </w:p>
    <w:p w:rsidR="00D3456A" w:rsidRDefault="00D3456A" w:rsidP="00D3456A">
      <w:pPr>
        <w:spacing w:after="0"/>
        <w:ind w:firstLine="340"/>
      </w:pPr>
      <w:r>
        <w:t>R</w:t>
      </w:r>
      <w:r>
        <w:t xml:space="preserve">oll a die: </w:t>
      </w:r>
      <w:r>
        <w:tab/>
      </w:r>
      <w:r>
        <w:tab/>
      </w:r>
      <w:r>
        <w:tab/>
      </w:r>
      <w:r>
        <w:tab/>
      </w:r>
      <w:r>
        <w:tab/>
      </w:r>
      <w:proofErr w:type="spellStart"/>
      <w:r>
        <w:t>RoC</w:t>
      </w:r>
      <w:proofErr w:type="spellEnd"/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 xml:space="preserve">Roll a die: </w:t>
      </w:r>
      <w:r>
        <w:tab/>
      </w:r>
      <w:r>
        <w:tab/>
      </w:r>
      <w:r>
        <w:tab/>
      </w:r>
      <w:r>
        <w:tab/>
      </w:r>
      <w:r>
        <w:tab/>
      </w:r>
      <w:proofErr w:type="spellStart"/>
      <w:r>
        <w:t>RoC</w:t>
      </w:r>
      <w:proofErr w:type="spellEnd"/>
    </w:p>
    <w:p w:rsidR="00D3456A" w:rsidRDefault="00D3456A" w:rsidP="00D3456A">
      <w:pPr>
        <w:spacing w:after="0"/>
        <w:ind w:firstLine="340"/>
      </w:pPr>
    </w:p>
    <w:p w:rsidR="00B03DE5" w:rsidRDefault="00B03DE5" w:rsidP="00B03DE5">
      <w:pPr>
        <w:pStyle w:val="ListParagraph"/>
        <w:numPr>
          <w:ilvl w:val="0"/>
          <w:numId w:val="2"/>
        </w:numPr>
        <w:spacing w:after="0"/>
      </w:pPr>
      <w:r>
        <w:t>Without building the towers or graphing, decide if your towers will ever be the same height at the same step number. Explain your reasoning.</w:t>
      </w:r>
    </w:p>
    <w:p w:rsidR="00B03DE5" w:rsidRDefault="00B03DE5" w:rsidP="00B03DE5">
      <w:pPr>
        <w:spacing w:after="0"/>
      </w:pPr>
    </w:p>
    <w:p w:rsidR="00B03DE5" w:rsidRDefault="00B03DE5" w:rsidP="00B03DE5">
      <w:pPr>
        <w:spacing w:after="0"/>
      </w:pPr>
    </w:p>
    <w:p w:rsidR="00B03DE5" w:rsidRDefault="00B03DE5" w:rsidP="00B03DE5">
      <w:pPr>
        <w:spacing w:after="0"/>
      </w:pPr>
    </w:p>
    <w:p w:rsidR="00B03DE5" w:rsidRDefault="00B03DE5" w:rsidP="00B03DE5">
      <w:pPr>
        <w:spacing w:after="0"/>
      </w:pPr>
    </w:p>
    <w:p w:rsidR="00B03DE5" w:rsidRDefault="00B03DE5" w:rsidP="00B03DE5">
      <w:pPr>
        <w:spacing w:after="0"/>
      </w:pPr>
    </w:p>
    <w:p w:rsidR="002A0FD8" w:rsidRDefault="00B03DE5" w:rsidP="002A0FD8">
      <w:pPr>
        <w:pStyle w:val="ListParagraph"/>
        <w:numPr>
          <w:ilvl w:val="0"/>
          <w:numId w:val="2"/>
        </w:numPr>
        <w:spacing w:after="0"/>
      </w:pPr>
      <w:r>
        <w:t>What one number from above could you change to change your answer to part (a)?</w:t>
      </w:r>
    </w:p>
    <w:p w:rsidR="003E0624" w:rsidRDefault="003E0624" w:rsidP="003E0624">
      <w:pPr>
        <w:spacing w:after="0"/>
      </w:pPr>
    </w:p>
    <w:p w:rsidR="001D636B" w:rsidRDefault="001D636B" w:rsidP="003E0624">
      <w:pPr>
        <w:spacing w:after="0"/>
      </w:pPr>
    </w:p>
    <w:p w:rsidR="007D01C2" w:rsidRDefault="007D01C2" w:rsidP="003E0624">
      <w:pPr>
        <w:spacing w:after="0"/>
      </w:pPr>
    </w:p>
    <w:p w:rsidR="001D636B" w:rsidRDefault="001D636B" w:rsidP="003E0624">
      <w:pPr>
        <w:spacing w:after="0"/>
      </w:pPr>
    </w:p>
    <w:p w:rsidR="003E0624" w:rsidRDefault="003E0624" w:rsidP="003E0624">
      <w:pPr>
        <w:pStyle w:val="ListParagraph"/>
        <w:numPr>
          <w:ilvl w:val="0"/>
          <w:numId w:val="2"/>
        </w:numPr>
        <w:spacing w:after="0"/>
      </w:pPr>
      <w:r>
        <w:t>Analyze the following situations</w:t>
      </w:r>
      <w:r w:rsidR="00B120FD">
        <w:t xml:space="preserve"> – will </w:t>
      </w:r>
      <w:r w:rsidR="00FC6EA0">
        <w:t>the towers ever be the same height at the same step</w:t>
      </w:r>
      <w:r w:rsidR="00B120FD">
        <w:t>? Make your thinking visible.</w:t>
      </w:r>
    </w:p>
    <w:p w:rsidR="00FC6EA0" w:rsidRDefault="00FC6EA0" w:rsidP="00FC6EA0">
      <w:pPr>
        <w:pStyle w:val="ListParagraph"/>
        <w:spacing w:after="0"/>
      </w:pPr>
    </w:p>
    <w:p w:rsidR="003E0624" w:rsidRDefault="003E0624" w:rsidP="00C13111">
      <w:pPr>
        <w:pStyle w:val="ListParagraph"/>
        <w:spacing w:after="0"/>
      </w:pPr>
      <w:proofErr w:type="spellStart"/>
      <w:r>
        <w:t>i</w:t>
      </w:r>
      <w:proofErr w:type="spellEnd"/>
      <w:r>
        <w:t>)</w:t>
      </w:r>
      <w:r>
        <w:tab/>
      </w:r>
      <w:r>
        <w:tab/>
      </w:r>
      <w:r w:rsidRPr="00BD47AF">
        <w:rPr>
          <w:b/>
          <w:bCs/>
        </w:rPr>
        <w:t>YOU</w:t>
      </w:r>
      <w:r w:rsidR="00650831">
        <w:tab/>
      </w:r>
      <w:r w:rsidR="00650831">
        <w:tab/>
      </w:r>
      <w:r w:rsidR="00650831">
        <w:tab/>
      </w:r>
      <w:r w:rsidR="00650831">
        <w:tab/>
      </w:r>
      <w:r w:rsidR="00650831">
        <w:tab/>
      </w:r>
      <w:r w:rsidR="00650831">
        <w:tab/>
      </w:r>
      <w:r w:rsidR="00650831">
        <w:tab/>
      </w:r>
      <w:r w:rsidR="00650831">
        <w:tab/>
      </w:r>
      <w:r w:rsidR="00650831">
        <w:tab/>
      </w:r>
      <w:r w:rsidRPr="00BD47AF">
        <w:rPr>
          <w:b/>
          <w:bCs/>
        </w:rPr>
        <w:t>YOUR PARTNER</w:t>
      </w:r>
    </w:p>
    <w:p w:rsidR="003E0624" w:rsidRDefault="003E0624" w:rsidP="003E0624">
      <w:pPr>
        <w:spacing w:after="0"/>
        <w:ind w:firstLine="340"/>
      </w:pPr>
      <w:r>
        <w:tab/>
      </w:r>
      <w:r>
        <w:tab/>
      </w:r>
      <w:r>
        <w:tab/>
        <w:t>Starting value</w:t>
      </w:r>
      <w:r w:rsidR="00C13111">
        <w:t>:  4</w:t>
      </w:r>
      <w:r>
        <w:t xml:space="preserve"> </w:t>
      </w:r>
      <w:r>
        <w:tab/>
      </w:r>
      <w:r>
        <w:tab/>
        <w:t xml:space="preserve"> </w:t>
      </w:r>
      <w:r>
        <w:tab/>
      </w:r>
      <w:r>
        <w:tab/>
      </w:r>
      <w:r>
        <w:tab/>
      </w:r>
      <w:r>
        <w:tab/>
      </w:r>
      <w:proofErr w:type="gramStart"/>
      <w:r>
        <w:t>Starting</w:t>
      </w:r>
      <w:proofErr w:type="gramEnd"/>
      <w:r>
        <w:t xml:space="preserve"> value</w:t>
      </w:r>
      <w:r w:rsidR="00C13111">
        <w:t>: 4</w:t>
      </w:r>
      <w:r>
        <w:t xml:space="preserve"> </w:t>
      </w:r>
    </w:p>
    <w:p w:rsidR="003E0624" w:rsidRDefault="003E0624" w:rsidP="00C13111">
      <w:pPr>
        <w:spacing w:after="0"/>
      </w:pPr>
      <w:r>
        <w:tab/>
      </w:r>
      <w:r>
        <w:tab/>
      </w:r>
      <w:r>
        <w:tab/>
      </w:r>
      <w:r>
        <w:tab/>
      </w:r>
      <w:proofErr w:type="spellStart"/>
      <w:r>
        <w:t>RoC</w:t>
      </w:r>
      <w:proofErr w:type="spellEnd"/>
      <w:r w:rsidR="00C13111">
        <w:t xml:space="preserve">: </w:t>
      </w:r>
      <w:proofErr w:type="gramStart"/>
      <w:r w:rsidR="00C13111">
        <w:t>5</w:t>
      </w:r>
      <w:r w:rsidR="00650831">
        <w:tab/>
      </w:r>
      <w:r w:rsidR="00650831">
        <w:tab/>
      </w:r>
      <w:r w:rsidR="00650831">
        <w:tab/>
      </w:r>
      <w:r>
        <w:tab/>
      </w:r>
      <w:r>
        <w:tab/>
      </w:r>
      <w:r>
        <w:tab/>
      </w:r>
      <w:r>
        <w:tab/>
      </w:r>
      <w:r w:rsidR="00C13111">
        <w:tab/>
      </w:r>
      <w:r w:rsidR="00C13111">
        <w:tab/>
      </w:r>
      <w:proofErr w:type="spellStart"/>
      <w:r>
        <w:t>RoC</w:t>
      </w:r>
      <w:proofErr w:type="spellEnd"/>
      <w:r w:rsidR="00C13111">
        <w:t>: 7</w:t>
      </w:r>
      <w:proofErr w:type="gramEnd"/>
    </w:p>
    <w:p w:rsidR="00C13111" w:rsidRDefault="00C13111" w:rsidP="00C13111">
      <w:pPr>
        <w:spacing w:after="0"/>
      </w:pPr>
    </w:p>
    <w:p w:rsidR="00390B29" w:rsidRDefault="00390B29" w:rsidP="00C13111">
      <w:pPr>
        <w:spacing w:after="0"/>
      </w:pPr>
    </w:p>
    <w:p w:rsidR="00C13111" w:rsidRDefault="00C13111" w:rsidP="00C13111">
      <w:pPr>
        <w:spacing w:after="0"/>
      </w:pPr>
    </w:p>
    <w:p w:rsidR="00C13111" w:rsidRDefault="00C13111" w:rsidP="00C13111">
      <w:pPr>
        <w:pStyle w:val="ListParagraph"/>
        <w:spacing w:after="0"/>
      </w:pPr>
      <w:proofErr w:type="gramStart"/>
      <w:r>
        <w:t>ii</w:t>
      </w:r>
      <w:proofErr w:type="gramEnd"/>
      <w:r>
        <w:t>)</w:t>
      </w:r>
      <w:r>
        <w:tab/>
      </w:r>
      <w:r>
        <w:tab/>
      </w:r>
      <w:r w:rsidRPr="00BD47AF">
        <w:rPr>
          <w:b/>
          <w:bCs/>
        </w:rPr>
        <w:t>YOU</w:t>
      </w:r>
      <w:r w:rsidR="00650831">
        <w:tab/>
      </w:r>
      <w:r w:rsidR="00650831">
        <w:tab/>
      </w:r>
      <w:r w:rsidR="00650831"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BD47AF">
        <w:rPr>
          <w:b/>
          <w:bCs/>
        </w:rPr>
        <w:t>YOUR PARTNER</w:t>
      </w:r>
    </w:p>
    <w:p w:rsidR="00C13111" w:rsidRDefault="00C13111" w:rsidP="00C13111">
      <w:pPr>
        <w:spacing w:after="0"/>
        <w:ind w:firstLine="340"/>
      </w:pPr>
      <w:r>
        <w:tab/>
      </w:r>
      <w:r>
        <w:tab/>
      </w:r>
      <w:r>
        <w:tab/>
        <w:t xml:space="preserve">Starting value:  </w:t>
      </w:r>
      <w:r>
        <w:t>5</w:t>
      </w:r>
      <w:r>
        <w:t xml:space="preserve"> </w:t>
      </w:r>
      <w:r>
        <w:tab/>
      </w:r>
      <w:r>
        <w:tab/>
        <w:t xml:space="preserve"> </w:t>
      </w:r>
      <w:r>
        <w:tab/>
      </w:r>
      <w:r>
        <w:tab/>
      </w:r>
      <w:r>
        <w:tab/>
      </w:r>
      <w:r>
        <w:tab/>
      </w:r>
      <w:proofErr w:type="gramStart"/>
      <w:r>
        <w:t>Starting</w:t>
      </w:r>
      <w:proofErr w:type="gramEnd"/>
      <w:r>
        <w:t xml:space="preserve"> value: </w:t>
      </w:r>
      <w:r>
        <w:t>7</w:t>
      </w:r>
      <w:r>
        <w:t xml:space="preserve"> </w:t>
      </w:r>
    </w:p>
    <w:p w:rsidR="00C13111" w:rsidRDefault="00C13111" w:rsidP="00C13111">
      <w:pPr>
        <w:spacing w:after="0"/>
      </w:pPr>
      <w:r>
        <w:tab/>
      </w:r>
      <w:r>
        <w:tab/>
      </w:r>
      <w:r>
        <w:tab/>
      </w:r>
      <w:r>
        <w:tab/>
      </w:r>
      <w:proofErr w:type="spellStart"/>
      <w:r>
        <w:t>RoC</w:t>
      </w:r>
      <w:proofErr w:type="spellEnd"/>
      <w:r>
        <w:t xml:space="preserve">: </w:t>
      </w:r>
      <w:proofErr w:type="gramStart"/>
      <w:r>
        <w:t>4</w:t>
      </w:r>
      <w:r w:rsidR="00650831">
        <w:tab/>
      </w:r>
      <w:r w:rsidR="00650831">
        <w:tab/>
      </w:r>
      <w:r w:rsidR="00650831"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proofErr w:type="spellStart"/>
      <w:r>
        <w:t>RoC</w:t>
      </w:r>
      <w:proofErr w:type="spellEnd"/>
      <w:r>
        <w:t>: 4</w:t>
      </w:r>
      <w:proofErr w:type="gramEnd"/>
    </w:p>
    <w:p w:rsidR="00B120FD" w:rsidRDefault="00B120FD" w:rsidP="00C13111">
      <w:pPr>
        <w:spacing w:after="0"/>
      </w:pPr>
    </w:p>
    <w:p w:rsidR="00390B29" w:rsidRDefault="00390B29" w:rsidP="00C13111">
      <w:pPr>
        <w:spacing w:after="0"/>
      </w:pPr>
    </w:p>
    <w:p w:rsidR="00C13111" w:rsidRDefault="00C13111" w:rsidP="00C13111">
      <w:pPr>
        <w:spacing w:after="0"/>
      </w:pPr>
      <w:bookmarkStart w:id="0" w:name="_GoBack"/>
      <w:bookmarkEnd w:id="0"/>
    </w:p>
    <w:p w:rsidR="00B120FD" w:rsidRDefault="00B120FD" w:rsidP="00B120FD">
      <w:pPr>
        <w:pStyle w:val="ListParagraph"/>
        <w:spacing w:after="0"/>
      </w:pPr>
      <w:proofErr w:type="gramStart"/>
      <w:r>
        <w:t>i</w:t>
      </w:r>
      <w:r>
        <w:t>i</w:t>
      </w:r>
      <w:r>
        <w:t>i</w:t>
      </w:r>
      <w:proofErr w:type="gramEnd"/>
      <w:r>
        <w:t>)</w:t>
      </w:r>
      <w:r>
        <w:tab/>
      </w:r>
      <w:r>
        <w:tab/>
      </w:r>
      <w:r w:rsidRPr="00BD47AF">
        <w:rPr>
          <w:b/>
          <w:bCs/>
        </w:rPr>
        <w:t>YOU</w:t>
      </w:r>
      <w:r w:rsidR="00650831">
        <w:tab/>
      </w:r>
      <w:r w:rsidR="00650831">
        <w:tab/>
      </w:r>
      <w:r w:rsidR="00650831"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BD47AF">
        <w:rPr>
          <w:b/>
          <w:bCs/>
        </w:rPr>
        <w:t>YOUR PARTNER</w:t>
      </w:r>
    </w:p>
    <w:p w:rsidR="00B120FD" w:rsidRDefault="00B120FD" w:rsidP="00B120FD">
      <w:pPr>
        <w:spacing w:after="0"/>
        <w:ind w:firstLine="340"/>
      </w:pPr>
      <w:r>
        <w:tab/>
      </w:r>
      <w:r>
        <w:tab/>
      </w:r>
      <w:r>
        <w:tab/>
        <w:t xml:space="preserve">Starting value:  5 </w:t>
      </w:r>
      <w:r>
        <w:tab/>
      </w:r>
      <w:r>
        <w:tab/>
        <w:t xml:space="preserve"> </w:t>
      </w:r>
      <w:r>
        <w:tab/>
      </w:r>
      <w:r>
        <w:tab/>
      </w:r>
      <w:r>
        <w:tab/>
      </w:r>
      <w:r>
        <w:tab/>
      </w:r>
      <w:proofErr w:type="gramStart"/>
      <w:r>
        <w:t>Starting</w:t>
      </w:r>
      <w:proofErr w:type="gramEnd"/>
      <w:r>
        <w:t xml:space="preserve"> value: 7 </w:t>
      </w:r>
    </w:p>
    <w:p w:rsidR="00B120FD" w:rsidRDefault="00B120FD" w:rsidP="00B120FD">
      <w:pPr>
        <w:spacing w:after="0"/>
      </w:pPr>
      <w:r>
        <w:tab/>
      </w:r>
      <w:r>
        <w:tab/>
      </w:r>
      <w:r>
        <w:tab/>
      </w:r>
      <w:r>
        <w:tab/>
      </w:r>
      <w:proofErr w:type="spellStart"/>
      <w:r>
        <w:t>RoC</w:t>
      </w:r>
      <w:proofErr w:type="spellEnd"/>
      <w:r>
        <w:t xml:space="preserve">: </w:t>
      </w:r>
      <w:proofErr w:type="gramStart"/>
      <w:r>
        <w:t>8</w:t>
      </w:r>
      <w:r w:rsidR="00650831">
        <w:tab/>
      </w:r>
      <w:r w:rsidR="00650831">
        <w:tab/>
      </w:r>
      <w:r w:rsidR="00650831"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proofErr w:type="spellStart"/>
      <w:r>
        <w:t>RoC</w:t>
      </w:r>
      <w:proofErr w:type="spellEnd"/>
      <w:r>
        <w:t>: 4</w:t>
      </w:r>
      <w:proofErr w:type="gramEnd"/>
    </w:p>
    <w:p w:rsidR="00B120FD" w:rsidRDefault="00B120FD" w:rsidP="00C13111">
      <w:pPr>
        <w:spacing w:after="0"/>
      </w:pPr>
    </w:p>
    <w:p w:rsidR="00390B29" w:rsidRDefault="00390B29" w:rsidP="00C13111">
      <w:pPr>
        <w:spacing w:after="0"/>
      </w:pPr>
    </w:p>
    <w:p w:rsidR="00390B29" w:rsidRDefault="00390B29" w:rsidP="00C13111">
      <w:pPr>
        <w:spacing w:after="0"/>
      </w:pPr>
    </w:p>
    <w:p w:rsidR="00982542" w:rsidRDefault="00982542" w:rsidP="00982542">
      <w:pPr>
        <w:pStyle w:val="ListParagraph"/>
        <w:spacing w:after="0"/>
      </w:pPr>
      <w:r>
        <w:t>i</w:t>
      </w:r>
      <w:r>
        <w:t>v</w:t>
      </w:r>
      <w:r>
        <w:t>)</w:t>
      </w:r>
      <w:r>
        <w:tab/>
      </w:r>
      <w:r>
        <w:tab/>
      </w:r>
      <w:r w:rsidRPr="00BD47AF">
        <w:rPr>
          <w:b/>
          <w:bCs/>
        </w:rPr>
        <w:t>YOU</w:t>
      </w:r>
      <w:r w:rsidR="00650831">
        <w:tab/>
      </w:r>
      <w:r w:rsidR="00650831">
        <w:tab/>
      </w:r>
      <w:r w:rsidR="00650831"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BD47AF">
        <w:rPr>
          <w:b/>
          <w:bCs/>
        </w:rPr>
        <w:t>YOUR PARTNER</w:t>
      </w:r>
    </w:p>
    <w:p w:rsidR="00982542" w:rsidRDefault="00982542" w:rsidP="00982542">
      <w:pPr>
        <w:spacing w:after="0"/>
        <w:ind w:firstLine="340"/>
      </w:pPr>
      <w:r>
        <w:tab/>
      </w:r>
      <w:r>
        <w:tab/>
      </w:r>
      <w:r>
        <w:tab/>
        <w:t xml:space="preserve">Starting value:  5 </w:t>
      </w:r>
      <w:r>
        <w:tab/>
      </w:r>
      <w:r>
        <w:tab/>
        <w:t xml:space="preserve"> </w:t>
      </w:r>
      <w:r>
        <w:tab/>
      </w:r>
      <w:r>
        <w:tab/>
      </w:r>
      <w:r>
        <w:tab/>
      </w:r>
      <w:r>
        <w:tab/>
      </w:r>
      <w:proofErr w:type="gramStart"/>
      <w:r>
        <w:t>Starting</w:t>
      </w:r>
      <w:proofErr w:type="gramEnd"/>
      <w:r>
        <w:t xml:space="preserve"> value: 7 </w:t>
      </w:r>
    </w:p>
    <w:p w:rsidR="00D3456A" w:rsidRDefault="00982542" w:rsidP="001D636B">
      <w:pPr>
        <w:spacing w:after="0"/>
      </w:pPr>
      <w:r>
        <w:tab/>
      </w:r>
      <w:r>
        <w:tab/>
      </w:r>
      <w:r>
        <w:tab/>
      </w:r>
      <w:r>
        <w:tab/>
      </w:r>
      <w:proofErr w:type="spellStart"/>
      <w:r>
        <w:t>RoC</w:t>
      </w:r>
      <w:proofErr w:type="spellEnd"/>
      <w:r>
        <w:t xml:space="preserve">: </w:t>
      </w:r>
      <w:proofErr w:type="gramStart"/>
      <w:r>
        <w:t>4</w:t>
      </w:r>
      <w:r w:rsidR="00650831">
        <w:tab/>
      </w:r>
      <w:r w:rsidR="00650831">
        <w:tab/>
      </w:r>
      <w:r w:rsidR="00650831">
        <w:tab/>
      </w:r>
      <w:r w:rsidR="00650831">
        <w:tab/>
      </w:r>
      <w:r>
        <w:tab/>
      </w:r>
      <w:r>
        <w:tab/>
      </w:r>
      <w:r>
        <w:tab/>
      </w:r>
      <w:r>
        <w:tab/>
      </w:r>
      <w:r>
        <w:tab/>
      </w:r>
      <w:proofErr w:type="spellStart"/>
      <w:r>
        <w:t>RoC</w:t>
      </w:r>
      <w:proofErr w:type="spellEnd"/>
      <w:r>
        <w:t>: 8</w:t>
      </w:r>
      <w:proofErr w:type="gramEnd"/>
    </w:p>
    <w:sectPr w:rsidR="00D3456A" w:rsidSect="002A0AC2">
      <w:pgSz w:w="12240" w:h="15840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angal">
    <w:panose1 w:val="02040503050203030202"/>
    <w:charset w:val="00"/>
    <w:family w:val="roman"/>
    <w:pitch w:val="variable"/>
    <w:sig w:usb0="00008003" w:usb1="00000000" w:usb2="00000000" w:usb3="00000000" w:csb0="00000001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44E0555"/>
    <w:multiLevelType w:val="hybridMultilevel"/>
    <w:tmpl w:val="C03C79B8"/>
    <w:lvl w:ilvl="0" w:tplc="10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D7C38B5"/>
    <w:multiLevelType w:val="hybridMultilevel"/>
    <w:tmpl w:val="F8208C46"/>
    <w:lvl w:ilvl="0" w:tplc="10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34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A0AC2"/>
    <w:rsid w:val="000018F3"/>
    <w:rsid w:val="000033BE"/>
    <w:rsid w:val="00003411"/>
    <w:rsid w:val="00003830"/>
    <w:rsid w:val="00003C7B"/>
    <w:rsid w:val="00003CD9"/>
    <w:rsid w:val="000042DF"/>
    <w:rsid w:val="00004895"/>
    <w:rsid w:val="000050D8"/>
    <w:rsid w:val="00005291"/>
    <w:rsid w:val="00006085"/>
    <w:rsid w:val="00006175"/>
    <w:rsid w:val="0000643C"/>
    <w:rsid w:val="000069C7"/>
    <w:rsid w:val="00006A33"/>
    <w:rsid w:val="00007075"/>
    <w:rsid w:val="00007491"/>
    <w:rsid w:val="00007A96"/>
    <w:rsid w:val="0001050D"/>
    <w:rsid w:val="000109A1"/>
    <w:rsid w:val="00010ABE"/>
    <w:rsid w:val="000114AA"/>
    <w:rsid w:val="0001244F"/>
    <w:rsid w:val="00012527"/>
    <w:rsid w:val="000125CA"/>
    <w:rsid w:val="00012698"/>
    <w:rsid w:val="00012783"/>
    <w:rsid w:val="00012BA7"/>
    <w:rsid w:val="00013066"/>
    <w:rsid w:val="0001369E"/>
    <w:rsid w:val="00013DD0"/>
    <w:rsid w:val="00013F74"/>
    <w:rsid w:val="00014422"/>
    <w:rsid w:val="000147D4"/>
    <w:rsid w:val="00014817"/>
    <w:rsid w:val="00014B93"/>
    <w:rsid w:val="00014EF4"/>
    <w:rsid w:val="00016BBE"/>
    <w:rsid w:val="00017514"/>
    <w:rsid w:val="000175C6"/>
    <w:rsid w:val="000214BA"/>
    <w:rsid w:val="00021E4B"/>
    <w:rsid w:val="0002216C"/>
    <w:rsid w:val="000221D7"/>
    <w:rsid w:val="000223DA"/>
    <w:rsid w:val="00024534"/>
    <w:rsid w:val="00025005"/>
    <w:rsid w:val="00025115"/>
    <w:rsid w:val="000255D6"/>
    <w:rsid w:val="000256F3"/>
    <w:rsid w:val="000257A1"/>
    <w:rsid w:val="00026112"/>
    <w:rsid w:val="0002667C"/>
    <w:rsid w:val="000267E6"/>
    <w:rsid w:val="00026B7B"/>
    <w:rsid w:val="000272A9"/>
    <w:rsid w:val="00027634"/>
    <w:rsid w:val="00027836"/>
    <w:rsid w:val="00027B3D"/>
    <w:rsid w:val="000301BC"/>
    <w:rsid w:val="00030C0E"/>
    <w:rsid w:val="00030F92"/>
    <w:rsid w:val="00031197"/>
    <w:rsid w:val="00031749"/>
    <w:rsid w:val="00031990"/>
    <w:rsid w:val="00031DF1"/>
    <w:rsid w:val="00031FFB"/>
    <w:rsid w:val="000320AA"/>
    <w:rsid w:val="00032138"/>
    <w:rsid w:val="000323D8"/>
    <w:rsid w:val="0003287B"/>
    <w:rsid w:val="000329BE"/>
    <w:rsid w:val="00032DDE"/>
    <w:rsid w:val="00033B6B"/>
    <w:rsid w:val="000340C8"/>
    <w:rsid w:val="00034109"/>
    <w:rsid w:val="00034A52"/>
    <w:rsid w:val="00035489"/>
    <w:rsid w:val="00036A73"/>
    <w:rsid w:val="0003738F"/>
    <w:rsid w:val="000373F4"/>
    <w:rsid w:val="00040C97"/>
    <w:rsid w:val="000429FC"/>
    <w:rsid w:val="00042F56"/>
    <w:rsid w:val="00042F95"/>
    <w:rsid w:val="0004352A"/>
    <w:rsid w:val="0004463D"/>
    <w:rsid w:val="00045027"/>
    <w:rsid w:val="00045415"/>
    <w:rsid w:val="00045574"/>
    <w:rsid w:val="00045D34"/>
    <w:rsid w:val="00045DB6"/>
    <w:rsid w:val="00046AF0"/>
    <w:rsid w:val="0005064F"/>
    <w:rsid w:val="00050F1A"/>
    <w:rsid w:val="00050FCF"/>
    <w:rsid w:val="000510E8"/>
    <w:rsid w:val="00051808"/>
    <w:rsid w:val="00052CA2"/>
    <w:rsid w:val="00053DC3"/>
    <w:rsid w:val="00054351"/>
    <w:rsid w:val="0005450C"/>
    <w:rsid w:val="00055C90"/>
    <w:rsid w:val="0005617F"/>
    <w:rsid w:val="00056EF0"/>
    <w:rsid w:val="00056FD0"/>
    <w:rsid w:val="000572D2"/>
    <w:rsid w:val="00057A7E"/>
    <w:rsid w:val="00057F0C"/>
    <w:rsid w:val="00057FEC"/>
    <w:rsid w:val="00060BE9"/>
    <w:rsid w:val="00060FC4"/>
    <w:rsid w:val="000615AB"/>
    <w:rsid w:val="000617F5"/>
    <w:rsid w:val="00062253"/>
    <w:rsid w:val="00062A2A"/>
    <w:rsid w:val="00062D5E"/>
    <w:rsid w:val="000632B3"/>
    <w:rsid w:val="00063EAB"/>
    <w:rsid w:val="0006487B"/>
    <w:rsid w:val="00065443"/>
    <w:rsid w:val="0006547E"/>
    <w:rsid w:val="000655FA"/>
    <w:rsid w:val="0006562B"/>
    <w:rsid w:val="00065C2E"/>
    <w:rsid w:val="00065E03"/>
    <w:rsid w:val="00066073"/>
    <w:rsid w:val="0006660E"/>
    <w:rsid w:val="00066E8B"/>
    <w:rsid w:val="000670AD"/>
    <w:rsid w:val="000673C8"/>
    <w:rsid w:val="0006740B"/>
    <w:rsid w:val="000675EC"/>
    <w:rsid w:val="00067D5C"/>
    <w:rsid w:val="00070154"/>
    <w:rsid w:val="00070993"/>
    <w:rsid w:val="00071495"/>
    <w:rsid w:val="00072467"/>
    <w:rsid w:val="00074A75"/>
    <w:rsid w:val="00074ED1"/>
    <w:rsid w:val="0007549A"/>
    <w:rsid w:val="0007599C"/>
    <w:rsid w:val="00076C30"/>
    <w:rsid w:val="00076F79"/>
    <w:rsid w:val="00080491"/>
    <w:rsid w:val="000809F7"/>
    <w:rsid w:val="00080F44"/>
    <w:rsid w:val="0008239A"/>
    <w:rsid w:val="0008291B"/>
    <w:rsid w:val="000842F8"/>
    <w:rsid w:val="00084686"/>
    <w:rsid w:val="00084A14"/>
    <w:rsid w:val="00084A81"/>
    <w:rsid w:val="00084D8D"/>
    <w:rsid w:val="00084E49"/>
    <w:rsid w:val="0008540D"/>
    <w:rsid w:val="00085DB6"/>
    <w:rsid w:val="0008672C"/>
    <w:rsid w:val="000867CD"/>
    <w:rsid w:val="00086C26"/>
    <w:rsid w:val="00087FBF"/>
    <w:rsid w:val="000901C3"/>
    <w:rsid w:val="0009080F"/>
    <w:rsid w:val="00090FCB"/>
    <w:rsid w:val="0009159D"/>
    <w:rsid w:val="00091631"/>
    <w:rsid w:val="00091A3C"/>
    <w:rsid w:val="000929E0"/>
    <w:rsid w:val="00092B0B"/>
    <w:rsid w:val="00093025"/>
    <w:rsid w:val="00093FD3"/>
    <w:rsid w:val="0009437B"/>
    <w:rsid w:val="0009517D"/>
    <w:rsid w:val="000953C7"/>
    <w:rsid w:val="000956BF"/>
    <w:rsid w:val="00095F55"/>
    <w:rsid w:val="00095FCF"/>
    <w:rsid w:val="00096045"/>
    <w:rsid w:val="00097231"/>
    <w:rsid w:val="000A01E6"/>
    <w:rsid w:val="000A03B4"/>
    <w:rsid w:val="000A03F1"/>
    <w:rsid w:val="000A049B"/>
    <w:rsid w:val="000A08B1"/>
    <w:rsid w:val="000A1224"/>
    <w:rsid w:val="000A21F3"/>
    <w:rsid w:val="000A37AB"/>
    <w:rsid w:val="000A3BFE"/>
    <w:rsid w:val="000A3CAF"/>
    <w:rsid w:val="000A3CB0"/>
    <w:rsid w:val="000A3DB5"/>
    <w:rsid w:val="000A3DB9"/>
    <w:rsid w:val="000A4239"/>
    <w:rsid w:val="000A4396"/>
    <w:rsid w:val="000A44EA"/>
    <w:rsid w:val="000A48F8"/>
    <w:rsid w:val="000A566A"/>
    <w:rsid w:val="000A60F8"/>
    <w:rsid w:val="000A6452"/>
    <w:rsid w:val="000A6849"/>
    <w:rsid w:val="000A6F75"/>
    <w:rsid w:val="000A745F"/>
    <w:rsid w:val="000B03FB"/>
    <w:rsid w:val="000B0EBF"/>
    <w:rsid w:val="000B13BA"/>
    <w:rsid w:val="000B16C7"/>
    <w:rsid w:val="000B2A01"/>
    <w:rsid w:val="000B2BD9"/>
    <w:rsid w:val="000B3671"/>
    <w:rsid w:val="000B41E3"/>
    <w:rsid w:val="000B4697"/>
    <w:rsid w:val="000B4CF6"/>
    <w:rsid w:val="000B4FF8"/>
    <w:rsid w:val="000B505C"/>
    <w:rsid w:val="000B50CD"/>
    <w:rsid w:val="000B7147"/>
    <w:rsid w:val="000B794E"/>
    <w:rsid w:val="000C03E8"/>
    <w:rsid w:val="000C06E1"/>
    <w:rsid w:val="000C0EB8"/>
    <w:rsid w:val="000C119C"/>
    <w:rsid w:val="000C15B2"/>
    <w:rsid w:val="000C1AD5"/>
    <w:rsid w:val="000C1BA4"/>
    <w:rsid w:val="000C1D8E"/>
    <w:rsid w:val="000C21AC"/>
    <w:rsid w:val="000C258C"/>
    <w:rsid w:val="000C2A1E"/>
    <w:rsid w:val="000C2EE9"/>
    <w:rsid w:val="000C302F"/>
    <w:rsid w:val="000C3560"/>
    <w:rsid w:val="000C3792"/>
    <w:rsid w:val="000C4662"/>
    <w:rsid w:val="000C46D4"/>
    <w:rsid w:val="000C522A"/>
    <w:rsid w:val="000C5DC6"/>
    <w:rsid w:val="000C60D7"/>
    <w:rsid w:val="000C6551"/>
    <w:rsid w:val="000C669C"/>
    <w:rsid w:val="000C693A"/>
    <w:rsid w:val="000C6DD8"/>
    <w:rsid w:val="000C70D0"/>
    <w:rsid w:val="000C73E5"/>
    <w:rsid w:val="000C7789"/>
    <w:rsid w:val="000D0097"/>
    <w:rsid w:val="000D0218"/>
    <w:rsid w:val="000D0A86"/>
    <w:rsid w:val="000D2596"/>
    <w:rsid w:val="000D3870"/>
    <w:rsid w:val="000D3F59"/>
    <w:rsid w:val="000D5D91"/>
    <w:rsid w:val="000D647A"/>
    <w:rsid w:val="000D7794"/>
    <w:rsid w:val="000D7ACF"/>
    <w:rsid w:val="000E07C4"/>
    <w:rsid w:val="000E08FB"/>
    <w:rsid w:val="000E1C62"/>
    <w:rsid w:val="000E2798"/>
    <w:rsid w:val="000E27CB"/>
    <w:rsid w:val="000E28A1"/>
    <w:rsid w:val="000E3108"/>
    <w:rsid w:val="000E3AA5"/>
    <w:rsid w:val="000E3B3A"/>
    <w:rsid w:val="000E3F39"/>
    <w:rsid w:val="000E3FCB"/>
    <w:rsid w:val="000E48B2"/>
    <w:rsid w:val="000E4C75"/>
    <w:rsid w:val="000E5787"/>
    <w:rsid w:val="000E5FBD"/>
    <w:rsid w:val="000E60DC"/>
    <w:rsid w:val="000E62A2"/>
    <w:rsid w:val="000E732F"/>
    <w:rsid w:val="000E7399"/>
    <w:rsid w:val="000E73A7"/>
    <w:rsid w:val="000F0610"/>
    <w:rsid w:val="000F065C"/>
    <w:rsid w:val="000F0948"/>
    <w:rsid w:val="000F278C"/>
    <w:rsid w:val="000F27CC"/>
    <w:rsid w:val="000F2B5B"/>
    <w:rsid w:val="000F2BE3"/>
    <w:rsid w:val="000F2ECE"/>
    <w:rsid w:val="000F393D"/>
    <w:rsid w:val="000F3BF1"/>
    <w:rsid w:val="000F3F9E"/>
    <w:rsid w:val="000F4904"/>
    <w:rsid w:val="000F5928"/>
    <w:rsid w:val="000F6BEC"/>
    <w:rsid w:val="000F6F46"/>
    <w:rsid w:val="000F749B"/>
    <w:rsid w:val="00100522"/>
    <w:rsid w:val="00101964"/>
    <w:rsid w:val="001022ED"/>
    <w:rsid w:val="0010309B"/>
    <w:rsid w:val="00103BB4"/>
    <w:rsid w:val="00103C7B"/>
    <w:rsid w:val="00104176"/>
    <w:rsid w:val="00104409"/>
    <w:rsid w:val="00104891"/>
    <w:rsid w:val="00104A9D"/>
    <w:rsid w:val="00105802"/>
    <w:rsid w:val="00105A44"/>
    <w:rsid w:val="00105CFB"/>
    <w:rsid w:val="001063B4"/>
    <w:rsid w:val="00106F0A"/>
    <w:rsid w:val="001078F7"/>
    <w:rsid w:val="00110B04"/>
    <w:rsid w:val="00110B0F"/>
    <w:rsid w:val="001111C9"/>
    <w:rsid w:val="001114B7"/>
    <w:rsid w:val="00111530"/>
    <w:rsid w:val="00111CD4"/>
    <w:rsid w:val="00112125"/>
    <w:rsid w:val="001127CE"/>
    <w:rsid w:val="00112E34"/>
    <w:rsid w:val="001130CB"/>
    <w:rsid w:val="00113C2C"/>
    <w:rsid w:val="00113D04"/>
    <w:rsid w:val="0011485E"/>
    <w:rsid w:val="0011507D"/>
    <w:rsid w:val="0011560C"/>
    <w:rsid w:val="00115CA9"/>
    <w:rsid w:val="00115CAB"/>
    <w:rsid w:val="00116147"/>
    <w:rsid w:val="00116473"/>
    <w:rsid w:val="00120E42"/>
    <w:rsid w:val="00121086"/>
    <w:rsid w:val="00121951"/>
    <w:rsid w:val="00121D16"/>
    <w:rsid w:val="00122838"/>
    <w:rsid w:val="00122FA8"/>
    <w:rsid w:val="00122FAB"/>
    <w:rsid w:val="00123538"/>
    <w:rsid w:val="00123618"/>
    <w:rsid w:val="001237F2"/>
    <w:rsid w:val="00123C04"/>
    <w:rsid w:val="00123D7D"/>
    <w:rsid w:val="001241CA"/>
    <w:rsid w:val="00124413"/>
    <w:rsid w:val="001245A2"/>
    <w:rsid w:val="0012506D"/>
    <w:rsid w:val="001251F3"/>
    <w:rsid w:val="001259A6"/>
    <w:rsid w:val="00125F14"/>
    <w:rsid w:val="001270DD"/>
    <w:rsid w:val="00127293"/>
    <w:rsid w:val="001272D7"/>
    <w:rsid w:val="00127EBA"/>
    <w:rsid w:val="00127ED6"/>
    <w:rsid w:val="0013045C"/>
    <w:rsid w:val="00130FD9"/>
    <w:rsid w:val="001310E8"/>
    <w:rsid w:val="00131334"/>
    <w:rsid w:val="001318DE"/>
    <w:rsid w:val="00131A70"/>
    <w:rsid w:val="00131F43"/>
    <w:rsid w:val="00132D03"/>
    <w:rsid w:val="00132E0E"/>
    <w:rsid w:val="001334F5"/>
    <w:rsid w:val="00134517"/>
    <w:rsid w:val="0013451B"/>
    <w:rsid w:val="00134CF1"/>
    <w:rsid w:val="00135158"/>
    <w:rsid w:val="00135BC6"/>
    <w:rsid w:val="00135C78"/>
    <w:rsid w:val="00137072"/>
    <w:rsid w:val="00137E10"/>
    <w:rsid w:val="00140513"/>
    <w:rsid w:val="001409D8"/>
    <w:rsid w:val="00141E3D"/>
    <w:rsid w:val="0014213C"/>
    <w:rsid w:val="00143E0D"/>
    <w:rsid w:val="001443C0"/>
    <w:rsid w:val="001446EC"/>
    <w:rsid w:val="00144E4F"/>
    <w:rsid w:val="0014572B"/>
    <w:rsid w:val="001461AF"/>
    <w:rsid w:val="001464B2"/>
    <w:rsid w:val="00146FAC"/>
    <w:rsid w:val="001471D7"/>
    <w:rsid w:val="00147238"/>
    <w:rsid w:val="00147298"/>
    <w:rsid w:val="001472BB"/>
    <w:rsid w:val="00147B96"/>
    <w:rsid w:val="00147D60"/>
    <w:rsid w:val="00147D83"/>
    <w:rsid w:val="00147DBD"/>
    <w:rsid w:val="001505F0"/>
    <w:rsid w:val="00150B2A"/>
    <w:rsid w:val="001516D3"/>
    <w:rsid w:val="00152122"/>
    <w:rsid w:val="00152422"/>
    <w:rsid w:val="00153028"/>
    <w:rsid w:val="00153755"/>
    <w:rsid w:val="00153786"/>
    <w:rsid w:val="001542C6"/>
    <w:rsid w:val="00154B04"/>
    <w:rsid w:val="00154B29"/>
    <w:rsid w:val="00154CA6"/>
    <w:rsid w:val="00155AFE"/>
    <w:rsid w:val="001560B8"/>
    <w:rsid w:val="00156325"/>
    <w:rsid w:val="00156D68"/>
    <w:rsid w:val="00156F45"/>
    <w:rsid w:val="00157A89"/>
    <w:rsid w:val="00157D3C"/>
    <w:rsid w:val="001602B9"/>
    <w:rsid w:val="001604D3"/>
    <w:rsid w:val="001608E4"/>
    <w:rsid w:val="0016105D"/>
    <w:rsid w:val="00161867"/>
    <w:rsid w:val="001620D0"/>
    <w:rsid w:val="00162F63"/>
    <w:rsid w:val="00163A20"/>
    <w:rsid w:val="00164100"/>
    <w:rsid w:val="0016494A"/>
    <w:rsid w:val="00164DAF"/>
    <w:rsid w:val="00164EAC"/>
    <w:rsid w:val="00164EAE"/>
    <w:rsid w:val="001660A0"/>
    <w:rsid w:val="001669D7"/>
    <w:rsid w:val="00167970"/>
    <w:rsid w:val="00170859"/>
    <w:rsid w:val="00170AE6"/>
    <w:rsid w:val="00170BD8"/>
    <w:rsid w:val="00170CF1"/>
    <w:rsid w:val="001711B3"/>
    <w:rsid w:val="001718ED"/>
    <w:rsid w:val="00171ABA"/>
    <w:rsid w:val="00171E7C"/>
    <w:rsid w:val="00171F71"/>
    <w:rsid w:val="001720EE"/>
    <w:rsid w:val="00172406"/>
    <w:rsid w:val="00173EB6"/>
    <w:rsid w:val="001741AF"/>
    <w:rsid w:val="0017440B"/>
    <w:rsid w:val="00174D58"/>
    <w:rsid w:val="0017616A"/>
    <w:rsid w:val="00176443"/>
    <w:rsid w:val="00177830"/>
    <w:rsid w:val="001779D1"/>
    <w:rsid w:val="00177F18"/>
    <w:rsid w:val="0018000E"/>
    <w:rsid w:val="00180991"/>
    <w:rsid w:val="0018107F"/>
    <w:rsid w:val="00181813"/>
    <w:rsid w:val="00181BE4"/>
    <w:rsid w:val="00181C79"/>
    <w:rsid w:val="00181E1F"/>
    <w:rsid w:val="00182177"/>
    <w:rsid w:val="00182563"/>
    <w:rsid w:val="00182DB6"/>
    <w:rsid w:val="00182E33"/>
    <w:rsid w:val="00183160"/>
    <w:rsid w:val="00183ED9"/>
    <w:rsid w:val="00184971"/>
    <w:rsid w:val="00184ED2"/>
    <w:rsid w:val="001853FF"/>
    <w:rsid w:val="00185739"/>
    <w:rsid w:val="00185897"/>
    <w:rsid w:val="00185D62"/>
    <w:rsid w:val="00186353"/>
    <w:rsid w:val="0018687F"/>
    <w:rsid w:val="00186BF9"/>
    <w:rsid w:val="00186C75"/>
    <w:rsid w:val="0018710A"/>
    <w:rsid w:val="00187871"/>
    <w:rsid w:val="00187AA3"/>
    <w:rsid w:val="00187C82"/>
    <w:rsid w:val="00190F00"/>
    <w:rsid w:val="00191DBD"/>
    <w:rsid w:val="0019296D"/>
    <w:rsid w:val="00192DED"/>
    <w:rsid w:val="00192EA4"/>
    <w:rsid w:val="00193284"/>
    <w:rsid w:val="0019463B"/>
    <w:rsid w:val="00194B5C"/>
    <w:rsid w:val="001953F3"/>
    <w:rsid w:val="00195B7A"/>
    <w:rsid w:val="00196EAF"/>
    <w:rsid w:val="001A0E29"/>
    <w:rsid w:val="001A1BC4"/>
    <w:rsid w:val="001A256D"/>
    <w:rsid w:val="001A2A17"/>
    <w:rsid w:val="001A2B03"/>
    <w:rsid w:val="001A2B40"/>
    <w:rsid w:val="001A3193"/>
    <w:rsid w:val="001A49C4"/>
    <w:rsid w:val="001A574A"/>
    <w:rsid w:val="001A5F09"/>
    <w:rsid w:val="001A5F5F"/>
    <w:rsid w:val="001A6954"/>
    <w:rsid w:val="001A6D98"/>
    <w:rsid w:val="001A77F3"/>
    <w:rsid w:val="001B0566"/>
    <w:rsid w:val="001B0EAC"/>
    <w:rsid w:val="001B1246"/>
    <w:rsid w:val="001B1817"/>
    <w:rsid w:val="001B20D2"/>
    <w:rsid w:val="001B2560"/>
    <w:rsid w:val="001B2C24"/>
    <w:rsid w:val="001B3722"/>
    <w:rsid w:val="001B3C4D"/>
    <w:rsid w:val="001B54AD"/>
    <w:rsid w:val="001B5E72"/>
    <w:rsid w:val="001B5FFC"/>
    <w:rsid w:val="001B6D85"/>
    <w:rsid w:val="001B7067"/>
    <w:rsid w:val="001B7381"/>
    <w:rsid w:val="001B7982"/>
    <w:rsid w:val="001B7B73"/>
    <w:rsid w:val="001C0E62"/>
    <w:rsid w:val="001C10D4"/>
    <w:rsid w:val="001C111E"/>
    <w:rsid w:val="001C182C"/>
    <w:rsid w:val="001C2031"/>
    <w:rsid w:val="001C20B7"/>
    <w:rsid w:val="001C2443"/>
    <w:rsid w:val="001C277B"/>
    <w:rsid w:val="001C33FB"/>
    <w:rsid w:val="001C3480"/>
    <w:rsid w:val="001C3A5F"/>
    <w:rsid w:val="001C3D1F"/>
    <w:rsid w:val="001C3D71"/>
    <w:rsid w:val="001C47EF"/>
    <w:rsid w:val="001C4F83"/>
    <w:rsid w:val="001C51C5"/>
    <w:rsid w:val="001C60CF"/>
    <w:rsid w:val="001C653D"/>
    <w:rsid w:val="001C67C4"/>
    <w:rsid w:val="001C6854"/>
    <w:rsid w:val="001C6C33"/>
    <w:rsid w:val="001D0076"/>
    <w:rsid w:val="001D0677"/>
    <w:rsid w:val="001D0AEE"/>
    <w:rsid w:val="001D0FE2"/>
    <w:rsid w:val="001D1013"/>
    <w:rsid w:val="001D1348"/>
    <w:rsid w:val="001D162F"/>
    <w:rsid w:val="001D1AF1"/>
    <w:rsid w:val="001D1BBB"/>
    <w:rsid w:val="001D1C1A"/>
    <w:rsid w:val="001D2000"/>
    <w:rsid w:val="001D2AB0"/>
    <w:rsid w:val="001D3077"/>
    <w:rsid w:val="001D34F7"/>
    <w:rsid w:val="001D3B47"/>
    <w:rsid w:val="001D4140"/>
    <w:rsid w:val="001D4175"/>
    <w:rsid w:val="001D4B11"/>
    <w:rsid w:val="001D4E9F"/>
    <w:rsid w:val="001D5A81"/>
    <w:rsid w:val="001D614C"/>
    <w:rsid w:val="001D636B"/>
    <w:rsid w:val="001D670C"/>
    <w:rsid w:val="001D6FA8"/>
    <w:rsid w:val="001D7874"/>
    <w:rsid w:val="001D7E66"/>
    <w:rsid w:val="001E0162"/>
    <w:rsid w:val="001E066B"/>
    <w:rsid w:val="001E11E4"/>
    <w:rsid w:val="001E1454"/>
    <w:rsid w:val="001E1B6D"/>
    <w:rsid w:val="001E1C25"/>
    <w:rsid w:val="001E1D0A"/>
    <w:rsid w:val="001E1EBD"/>
    <w:rsid w:val="001E1F16"/>
    <w:rsid w:val="001E2C39"/>
    <w:rsid w:val="001E3581"/>
    <w:rsid w:val="001E3C90"/>
    <w:rsid w:val="001E428C"/>
    <w:rsid w:val="001E4610"/>
    <w:rsid w:val="001E46A9"/>
    <w:rsid w:val="001E4FFB"/>
    <w:rsid w:val="001E501D"/>
    <w:rsid w:val="001E6004"/>
    <w:rsid w:val="001E6A4D"/>
    <w:rsid w:val="001E6B30"/>
    <w:rsid w:val="001E7913"/>
    <w:rsid w:val="001E7D20"/>
    <w:rsid w:val="001F013D"/>
    <w:rsid w:val="001F047E"/>
    <w:rsid w:val="001F04EF"/>
    <w:rsid w:val="001F0B50"/>
    <w:rsid w:val="001F0DCC"/>
    <w:rsid w:val="001F0E1E"/>
    <w:rsid w:val="001F18A4"/>
    <w:rsid w:val="001F2FE4"/>
    <w:rsid w:val="001F31B6"/>
    <w:rsid w:val="001F349C"/>
    <w:rsid w:val="001F4340"/>
    <w:rsid w:val="001F44B1"/>
    <w:rsid w:val="001F4795"/>
    <w:rsid w:val="001F4C85"/>
    <w:rsid w:val="001F54A1"/>
    <w:rsid w:val="001F5C67"/>
    <w:rsid w:val="001F6377"/>
    <w:rsid w:val="001F6F1F"/>
    <w:rsid w:val="001F770B"/>
    <w:rsid w:val="001F79C3"/>
    <w:rsid w:val="0020001D"/>
    <w:rsid w:val="00201530"/>
    <w:rsid w:val="0020254B"/>
    <w:rsid w:val="002025C4"/>
    <w:rsid w:val="00203144"/>
    <w:rsid w:val="0020314E"/>
    <w:rsid w:val="002033CC"/>
    <w:rsid w:val="002041A3"/>
    <w:rsid w:val="00204487"/>
    <w:rsid w:val="002044DC"/>
    <w:rsid w:val="0020462F"/>
    <w:rsid w:val="00204FCF"/>
    <w:rsid w:val="002050D8"/>
    <w:rsid w:val="0020546D"/>
    <w:rsid w:val="00205BC1"/>
    <w:rsid w:val="00206336"/>
    <w:rsid w:val="00207997"/>
    <w:rsid w:val="0021098B"/>
    <w:rsid w:val="002109EA"/>
    <w:rsid w:val="00210D31"/>
    <w:rsid w:val="00211F9C"/>
    <w:rsid w:val="002120BC"/>
    <w:rsid w:val="00212A73"/>
    <w:rsid w:val="002137D9"/>
    <w:rsid w:val="00214810"/>
    <w:rsid w:val="002159E2"/>
    <w:rsid w:val="00215FFD"/>
    <w:rsid w:val="00216EB2"/>
    <w:rsid w:val="00217988"/>
    <w:rsid w:val="00217EED"/>
    <w:rsid w:val="00220F0B"/>
    <w:rsid w:val="00221228"/>
    <w:rsid w:val="00221597"/>
    <w:rsid w:val="002215E3"/>
    <w:rsid w:val="00222101"/>
    <w:rsid w:val="00222457"/>
    <w:rsid w:val="00222600"/>
    <w:rsid w:val="002227C6"/>
    <w:rsid w:val="00222CC4"/>
    <w:rsid w:val="002235FC"/>
    <w:rsid w:val="00223A48"/>
    <w:rsid w:val="00223D1D"/>
    <w:rsid w:val="00223EDD"/>
    <w:rsid w:val="00224F35"/>
    <w:rsid w:val="002255DB"/>
    <w:rsid w:val="002268C8"/>
    <w:rsid w:val="002269A2"/>
    <w:rsid w:val="00226C30"/>
    <w:rsid w:val="00226F9A"/>
    <w:rsid w:val="00227BF9"/>
    <w:rsid w:val="002300E0"/>
    <w:rsid w:val="00230414"/>
    <w:rsid w:val="00231CDE"/>
    <w:rsid w:val="00232451"/>
    <w:rsid w:val="00232E53"/>
    <w:rsid w:val="002330AD"/>
    <w:rsid w:val="002333AF"/>
    <w:rsid w:val="00233858"/>
    <w:rsid w:val="00233C9F"/>
    <w:rsid w:val="002342DE"/>
    <w:rsid w:val="0023439B"/>
    <w:rsid w:val="00234681"/>
    <w:rsid w:val="00234CAE"/>
    <w:rsid w:val="002353B4"/>
    <w:rsid w:val="002356E5"/>
    <w:rsid w:val="00235B45"/>
    <w:rsid w:val="00235B9A"/>
    <w:rsid w:val="00236F16"/>
    <w:rsid w:val="002405E2"/>
    <w:rsid w:val="002406FE"/>
    <w:rsid w:val="002407DA"/>
    <w:rsid w:val="00240F89"/>
    <w:rsid w:val="00241522"/>
    <w:rsid w:val="0024273B"/>
    <w:rsid w:val="002429DC"/>
    <w:rsid w:val="00242D4F"/>
    <w:rsid w:val="00242EA2"/>
    <w:rsid w:val="002430FF"/>
    <w:rsid w:val="00243458"/>
    <w:rsid w:val="002434CF"/>
    <w:rsid w:val="002436F9"/>
    <w:rsid w:val="00243F7A"/>
    <w:rsid w:val="00244947"/>
    <w:rsid w:val="00245AF5"/>
    <w:rsid w:val="0024640F"/>
    <w:rsid w:val="002465B5"/>
    <w:rsid w:val="002467C7"/>
    <w:rsid w:val="002468E9"/>
    <w:rsid w:val="0024723A"/>
    <w:rsid w:val="002475ED"/>
    <w:rsid w:val="0024767D"/>
    <w:rsid w:val="0024768B"/>
    <w:rsid w:val="00247A90"/>
    <w:rsid w:val="002516F6"/>
    <w:rsid w:val="0025191E"/>
    <w:rsid w:val="00251B15"/>
    <w:rsid w:val="00253751"/>
    <w:rsid w:val="00253FA4"/>
    <w:rsid w:val="00254623"/>
    <w:rsid w:val="0025498F"/>
    <w:rsid w:val="00255443"/>
    <w:rsid w:val="0025635F"/>
    <w:rsid w:val="00256459"/>
    <w:rsid w:val="002565C9"/>
    <w:rsid w:val="00256784"/>
    <w:rsid w:val="002569D7"/>
    <w:rsid w:val="00256E58"/>
    <w:rsid w:val="00257B32"/>
    <w:rsid w:val="00260174"/>
    <w:rsid w:val="00260596"/>
    <w:rsid w:val="002610AE"/>
    <w:rsid w:val="0026198B"/>
    <w:rsid w:val="00261AE2"/>
    <w:rsid w:val="00261D28"/>
    <w:rsid w:val="002626E7"/>
    <w:rsid w:val="00262DFF"/>
    <w:rsid w:val="0026439C"/>
    <w:rsid w:val="0026466C"/>
    <w:rsid w:val="00264B5A"/>
    <w:rsid w:val="00264B83"/>
    <w:rsid w:val="00264CFE"/>
    <w:rsid w:val="00264FBD"/>
    <w:rsid w:val="00265861"/>
    <w:rsid w:val="00266400"/>
    <w:rsid w:val="002667BC"/>
    <w:rsid w:val="00270180"/>
    <w:rsid w:val="00270956"/>
    <w:rsid w:val="002711A5"/>
    <w:rsid w:val="00271540"/>
    <w:rsid w:val="00271FDC"/>
    <w:rsid w:val="002721A0"/>
    <w:rsid w:val="00272F92"/>
    <w:rsid w:val="00273450"/>
    <w:rsid w:val="002744B2"/>
    <w:rsid w:val="00274AA5"/>
    <w:rsid w:val="00274B09"/>
    <w:rsid w:val="00274BF4"/>
    <w:rsid w:val="00275007"/>
    <w:rsid w:val="002763B0"/>
    <w:rsid w:val="002769B9"/>
    <w:rsid w:val="00276AFB"/>
    <w:rsid w:val="002772C6"/>
    <w:rsid w:val="002774D2"/>
    <w:rsid w:val="00277626"/>
    <w:rsid w:val="00277C83"/>
    <w:rsid w:val="0028016D"/>
    <w:rsid w:val="00280726"/>
    <w:rsid w:val="00281C67"/>
    <w:rsid w:val="00283BD0"/>
    <w:rsid w:val="00283C27"/>
    <w:rsid w:val="002846F1"/>
    <w:rsid w:val="00284B4D"/>
    <w:rsid w:val="00284F24"/>
    <w:rsid w:val="00284FC4"/>
    <w:rsid w:val="002854AD"/>
    <w:rsid w:val="00286348"/>
    <w:rsid w:val="002867F7"/>
    <w:rsid w:val="0028699F"/>
    <w:rsid w:val="002875B6"/>
    <w:rsid w:val="00287D5B"/>
    <w:rsid w:val="002906C2"/>
    <w:rsid w:val="00290AB6"/>
    <w:rsid w:val="00290BE3"/>
    <w:rsid w:val="00290F83"/>
    <w:rsid w:val="00291409"/>
    <w:rsid w:val="002917EA"/>
    <w:rsid w:val="00292B67"/>
    <w:rsid w:val="00292F65"/>
    <w:rsid w:val="00293415"/>
    <w:rsid w:val="00294346"/>
    <w:rsid w:val="0029472A"/>
    <w:rsid w:val="00294AC5"/>
    <w:rsid w:val="00294B2A"/>
    <w:rsid w:val="00294C1F"/>
    <w:rsid w:val="002951AB"/>
    <w:rsid w:val="002953C2"/>
    <w:rsid w:val="00295679"/>
    <w:rsid w:val="00295DFF"/>
    <w:rsid w:val="00295FDB"/>
    <w:rsid w:val="00296802"/>
    <w:rsid w:val="00296F3C"/>
    <w:rsid w:val="002978ED"/>
    <w:rsid w:val="00297ACA"/>
    <w:rsid w:val="00297B13"/>
    <w:rsid w:val="002A0031"/>
    <w:rsid w:val="002A037C"/>
    <w:rsid w:val="002A0591"/>
    <w:rsid w:val="002A090E"/>
    <w:rsid w:val="002A0AC2"/>
    <w:rsid w:val="002A0FD8"/>
    <w:rsid w:val="002A1065"/>
    <w:rsid w:val="002A156F"/>
    <w:rsid w:val="002A35A4"/>
    <w:rsid w:val="002A3632"/>
    <w:rsid w:val="002A3B9C"/>
    <w:rsid w:val="002A4697"/>
    <w:rsid w:val="002A489F"/>
    <w:rsid w:val="002A4D0E"/>
    <w:rsid w:val="002A4E41"/>
    <w:rsid w:val="002A4E64"/>
    <w:rsid w:val="002A5947"/>
    <w:rsid w:val="002A63F5"/>
    <w:rsid w:val="002A6D94"/>
    <w:rsid w:val="002A6FA3"/>
    <w:rsid w:val="002A7C28"/>
    <w:rsid w:val="002A7DF9"/>
    <w:rsid w:val="002B0205"/>
    <w:rsid w:val="002B02EE"/>
    <w:rsid w:val="002B045F"/>
    <w:rsid w:val="002B0CB7"/>
    <w:rsid w:val="002B10E8"/>
    <w:rsid w:val="002B170E"/>
    <w:rsid w:val="002B21E3"/>
    <w:rsid w:val="002B2EDE"/>
    <w:rsid w:val="002B394B"/>
    <w:rsid w:val="002B3A4C"/>
    <w:rsid w:val="002B4371"/>
    <w:rsid w:val="002B44B6"/>
    <w:rsid w:val="002B5B4F"/>
    <w:rsid w:val="002B6CA5"/>
    <w:rsid w:val="002B6DEF"/>
    <w:rsid w:val="002B6FC0"/>
    <w:rsid w:val="002B7618"/>
    <w:rsid w:val="002B7A01"/>
    <w:rsid w:val="002C00CD"/>
    <w:rsid w:val="002C0203"/>
    <w:rsid w:val="002C077E"/>
    <w:rsid w:val="002C17BA"/>
    <w:rsid w:val="002C1EED"/>
    <w:rsid w:val="002C2207"/>
    <w:rsid w:val="002C2772"/>
    <w:rsid w:val="002C2A99"/>
    <w:rsid w:val="002C5B33"/>
    <w:rsid w:val="002C60CF"/>
    <w:rsid w:val="002C6223"/>
    <w:rsid w:val="002C661E"/>
    <w:rsid w:val="002C7479"/>
    <w:rsid w:val="002C7973"/>
    <w:rsid w:val="002D006F"/>
    <w:rsid w:val="002D025B"/>
    <w:rsid w:val="002D0450"/>
    <w:rsid w:val="002D10E0"/>
    <w:rsid w:val="002D11F0"/>
    <w:rsid w:val="002D154D"/>
    <w:rsid w:val="002D2018"/>
    <w:rsid w:val="002D4E06"/>
    <w:rsid w:val="002D4FB0"/>
    <w:rsid w:val="002D513A"/>
    <w:rsid w:val="002D5C83"/>
    <w:rsid w:val="002D5F46"/>
    <w:rsid w:val="002D6302"/>
    <w:rsid w:val="002D6D81"/>
    <w:rsid w:val="002E0819"/>
    <w:rsid w:val="002E0CDF"/>
    <w:rsid w:val="002E11C1"/>
    <w:rsid w:val="002E1921"/>
    <w:rsid w:val="002E2256"/>
    <w:rsid w:val="002E291C"/>
    <w:rsid w:val="002E2AED"/>
    <w:rsid w:val="002E3890"/>
    <w:rsid w:val="002E408E"/>
    <w:rsid w:val="002E414E"/>
    <w:rsid w:val="002E4A44"/>
    <w:rsid w:val="002E4D9D"/>
    <w:rsid w:val="002E4EE6"/>
    <w:rsid w:val="002E5650"/>
    <w:rsid w:val="002E577D"/>
    <w:rsid w:val="002E585D"/>
    <w:rsid w:val="002E67E3"/>
    <w:rsid w:val="002E7378"/>
    <w:rsid w:val="002E77AA"/>
    <w:rsid w:val="002F03D0"/>
    <w:rsid w:val="002F07A2"/>
    <w:rsid w:val="002F0A50"/>
    <w:rsid w:val="002F105A"/>
    <w:rsid w:val="002F1982"/>
    <w:rsid w:val="002F1BF3"/>
    <w:rsid w:val="002F4D63"/>
    <w:rsid w:val="002F582E"/>
    <w:rsid w:val="002F5C94"/>
    <w:rsid w:val="002F5EE9"/>
    <w:rsid w:val="002F622A"/>
    <w:rsid w:val="002F640A"/>
    <w:rsid w:val="002F6471"/>
    <w:rsid w:val="002F77EE"/>
    <w:rsid w:val="003005EC"/>
    <w:rsid w:val="00300631"/>
    <w:rsid w:val="0030196D"/>
    <w:rsid w:val="00301B5C"/>
    <w:rsid w:val="00301CCF"/>
    <w:rsid w:val="00301CE0"/>
    <w:rsid w:val="00301F74"/>
    <w:rsid w:val="00302457"/>
    <w:rsid w:val="00302B88"/>
    <w:rsid w:val="00303077"/>
    <w:rsid w:val="003031C9"/>
    <w:rsid w:val="00303866"/>
    <w:rsid w:val="003039E6"/>
    <w:rsid w:val="0030484E"/>
    <w:rsid w:val="00304A80"/>
    <w:rsid w:val="00304B72"/>
    <w:rsid w:val="00304D4D"/>
    <w:rsid w:val="003062F9"/>
    <w:rsid w:val="00306EB8"/>
    <w:rsid w:val="00307314"/>
    <w:rsid w:val="00307B2C"/>
    <w:rsid w:val="00311B2C"/>
    <w:rsid w:val="00311FF2"/>
    <w:rsid w:val="003120BB"/>
    <w:rsid w:val="003126A1"/>
    <w:rsid w:val="00312732"/>
    <w:rsid w:val="00313E6F"/>
    <w:rsid w:val="00313EED"/>
    <w:rsid w:val="003140F3"/>
    <w:rsid w:val="00314CAA"/>
    <w:rsid w:val="00314F27"/>
    <w:rsid w:val="00315027"/>
    <w:rsid w:val="003150B4"/>
    <w:rsid w:val="00315532"/>
    <w:rsid w:val="00315630"/>
    <w:rsid w:val="0031675E"/>
    <w:rsid w:val="003169B6"/>
    <w:rsid w:val="00316E8E"/>
    <w:rsid w:val="00317169"/>
    <w:rsid w:val="00317541"/>
    <w:rsid w:val="00317763"/>
    <w:rsid w:val="003207D2"/>
    <w:rsid w:val="00320B35"/>
    <w:rsid w:val="00321EC3"/>
    <w:rsid w:val="0032233F"/>
    <w:rsid w:val="003227A9"/>
    <w:rsid w:val="00322F4A"/>
    <w:rsid w:val="0032347A"/>
    <w:rsid w:val="0032410F"/>
    <w:rsid w:val="00325EBC"/>
    <w:rsid w:val="0032630B"/>
    <w:rsid w:val="0032649D"/>
    <w:rsid w:val="00326D18"/>
    <w:rsid w:val="00327271"/>
    <w:rsid w:val="00327A2E"/>
    <w:rsid w:val="00327B2B"/>
    <w:rsid w:val="0033089A"/>
    <w:rsid w:val="003308DC"/>
    <w:rsid w:val="00330956"/>
    <w:rsid w:val="00330E8C"/>
    <w:rsid w:val="00331C66"/>
    <w:rsid w:val="00332627"/>
    <w:rsid w:val="0033279C"/>
    <w:rsid w:val="00332EC8"/>
    <w:rsid w:val="00333BD1"/>
    <w:rsid w:val="00333F40"/>
    <w:rsid w:val="00334712"/>
    <w:rsid w:val="0033503A"/>
    <w:rsid w:val="003353F9"/>
    <w:rsid w:val="00335985"/>
    <w:rsid w:val="00335E7F"/>
    <w:rsid w:val="00336B5E"/>
    <w:rsid w:val="003373F6"/>
    <w:rsid w:val="00337953"/>
    <w:rsid w:val="0034030D"/>
    <w:rsid w:val="003412D3"/>
    <w:rsid w:val="0034266B"/>
    <w:rsid w:val="0034266E"/>
    <w:rsid w:val="00342AF0"/>
    <w:rsid w:val="00343602"/>
    <w:rsid w:val="00343DA6"/>
    <w:rsid w:val="003457CD"/>
    <w:rsid w:val="00346414"/>
    <w:rsid w:val="00346742"/>
    <w:rsid w:val="00346C63"/>
    <w:rsid w:val="00347121"/>
    <w:rsid w:val="003473BD"/>
    <w:rsid w:val="003476F1"/>
    <w:rsid w:val="00347BA0"/>
    <w:rsid w:val="0035028C"/>
    <w:rsid w:val="00350396"/>
    <w:rsid w:val="00350872"/>
    <w:rsid w:val="003510C2"/>
    <w:rsid w:val="0035152F"/>
    <w:rsid w:val="003519D2"/>
    <w:rsid w:val="00352F42"/>
    <w:rsid w:val="0035307B"/>
    <w:rsid w:val="0035313D"/>
    <w:rsid w:val="00353253"/>
    <w:rsid w:val="003533F7"/>
    <w:rsid w:val="0035519A"/>
    <w:rsid w:val="003554C4"/>
    <w:rsid w:val="003557F8"/>
    <w:rsid w:val="00355E0C"/>
    <w:rsid w:val="003563A5"/>
    <w:rsid w:val="0035686C"/>
    <w:rsid w:val="0036016C"/>
    <w:rsid w:val="00360974"/>
    <w:rsid w:val="003609DC"/>
    <w:rsid w:val="00360E6F"/>
    <w:rsid w:val="00360EF6"/>
    <w:rsid w:val="0036112B"/>
    <w:rsid w:val="003625C3"/>
    <w:rsid w:val="0036291C"/>
    <w:rsid w:val="00362E13"/>
    <w:rsid w:val="00363842"/>
    <w:rsid w:val="00364599"/>
    <w:rsid w:val="00364F4A"/>
    <w:rsid w:val="00365239"/>
    <w:rsid w:val="00365868"/>
    <w:rsid w:val="00366019"/>
    <w:rsid w:val="00366057"/>
    <w:rsid w:val="003661E6"/>
    <w:rsid w:val="00366760"/>
    <w:rsid w:val="0036687A"/>
    <w:rsid w:val="00366DE9"/>
    <w:rsid w:val="003673B1"/>
    <w:rsid w:val="0037060A"/>
    <w:rsid w:val="003707CE"/>
    <w:rsid w:val="00370A97"/>
    <w:rsid w:val="00371877"/>
    <w:rsid w:val="00371E56"/>
    <w:rsid w:val="00371F86"/>
    <w:rsid w:val="003727B4"/>
    <w:rsid w:val="003734D6"/>
    <w:rsid w:val="003736CA"/>
    <w:rsid w:val="003745DE"/>
    <w:rsid w:val="00374C49"/>
    <w:rsid w:val="003753D8"/>
    <w:rsid w:val="003769C6"/>
    <w:rsid w:val="00376BFE"/>
    <w:rsid w:val="003774D0"/>
    <w:rsid w:val="00377552"/>
    <w:rsid w:val="00377649"/>
    <w:rsid w:val="00377B8C"/>
    <w:rsid w:val="003803E8"/>
    <w:rsid w:val="003805D0"/>
    <w:rsid w:val="00380805"/>
    <w:rsid w:val="00381071"/>
    <w:rsid w:val="00381A6D"/>
    <w:rsid w:val="00381C6B"/>
    <w:rsid w:val="003830DF"/>
    <w:rsid w:val="00383685"/>
    <w:rsid w:val="0038377D"/>
    <w:rsid w:val="00383A69"/>
    <w:rsid w:val="003846EF"/>
    <w:rsid w:val="0038535D"/>
    <w:rsid w:val="0038587F"/>
    <w:rsid w:val="00385FE6"/>
    <w:rsid w:val="003863C7"/>
    <w:rsid w:val="00386B84"/>
    <w:rsid w:val="00386B9F"/>
    <w:rsid w:val="00386F68"/>
    <w:rsid w:val="0038764C"/>
    <w:rsid w:val="0038780C"/>
    <w:rsid w:val="003879F0"/>
    <w:rsid w:val="00387B03"/>
    <w:rsid w:val="00390311"/>
    <w:rsid w:val="003905BB"/>
    <w:rsid w:val="00390672"/>
    <w:rsid w:val="0039082A"/>
    <w:rsid w:val="00390B29"/>
    <w:rsid w:val="00390C19"/>
    <w:rsid w:val="00390DB2"/>
    <w:rsid w:val="00391788"/>
    <w:rsid w:val="0039235D"/>
    <w:rsid w:val="003924B0"/>
    <w:rsid w:val="00393041"/>
    <w:rsid w:val="0039352D"/>
    <w:rsid w:val="003937DB"/>
    <w:rsid w:val="00394250"/>
    <w:rsid w:val="003945F2"/>
    <w:rsid w:val="00394831"/>
    <w:rsid w:val="003949C3"/>
    <w:rsid w:val="00394AFE"/>
    <w:rsid w:val="00394BC5"/>
    <w:rsid w:val="00395284"/>
    <w:rsid w:val="003955EC"/>
    <w:rsid w:val="0039567A"/>
    <w:rsid w:val="003957FD"/>
    <w:rsid w:val="003959FC"/>
    <w:rsid w:val="00395BE0"/>
    <w:rsid w:val="003974AA"/>
    <w:rsid w:val="003A045E"/>
    <w:rsid w:val="003A04D1"/>
    <w:rsid w:val="003A0646"/>
    <w:rsid w:val="003A260B"/>
    <w:rsid w:val="003A2C99"/>
    <w:rsid w:val="003A2DC9"/>
    <w:rsid w:val="003A3308"/>
    <w:rsid w:val="003A36A2"/>
    <w:rsid w:val="003A3775"/>
    <w:rsid w:val="003A3BB9"/>
    <w:rsid w:val="003A4246"/>
    <w:rsid w:val="003A483E"/>
    <w:rsid w:val="003A48B7"/>
    <w:rsid w:val="003A48CA"/>
    <w:rsid w:val="003A50DE"/>
    <w:rsid w:val="003A6C20"/>
    <w:rsid w:val="003A6C8E"/>
    <w:rsid w:val="003A6E37"/>
    <w:rsid w:val="003A77AD"/>
    <w:rsid w:val="003B04C4"/>
    <w:rsid w:val="003B0679"/>
    <w:rsid w:val="003B09EE"/>
    <w:rsid w:val="003B1390"/>
    <w:rsid w:val="003B1687"/>
    <w:rsid w:val="003B20F3"/>
    <w:rsid w:val="003B2870"/>
    <w:rsid w:val="003B2877"/>
    <w:rsid w:val="003B2E41"/>
    <w:rsid w:val="003B3325"/>
    <w:rsid w:val="003B366E"/>
    <w:rsid w:val="003B3E59"/>
    <w:rsid w:val="003B4106"/>
    <w:rsid w:val="003B4D18"/>
    <w:rsid w:val="003B52D9"/>
    <w:rsid w:val="003B54F2"/>
    <w:rsid w:val="003B562F"/>
    <w:rsid w:val="003B581A"/>
    <w:rsid w:val="003B5C58"/>
    <w:rsid w:val="003B694F"/>
    <w:rsid w:val="003B6C17"/>
    <w:rsid w:val="003B6EF5"/>
    <w:rsid w:val="003B757B"/>
    <w:rsid w:val="003C0308"/>
    <w:rsid w:val="003C0B61"/>
    <w:rsid w:val="003C0BEB"/>
    <w:rsid w:val="003C0F97"/>
    <w:rsid w:val="003C128E"/>
    <w:rsid w:val="003C2BD2"/>
    <w:rsid w:val="003C3C85"/>
    <w:rsid w:val="003C4099"/>
    <w:rsid w:val="003C462C"/>
    <w:rsid w:val="003C5381"/>
    <w:rsid w:val="003C552E"/>
    <w:rsid w:val="003C58A6"/>
    <w:rsid w:val="003C73CC"/>
    <w:rsid w:val="003C7539"/>
    <w:rsid w:val="003C7654"/>
    <w:rsid w:val="003C7AA1"/>
    <w:rsid w:val="003C7F14"/>
    <w:rsid w:val="003D1074"/>
    <w:rsid w:val="003D1B1B"/>
    <w:rsid w:val="003D1C1A"/>
    <w:rsid w:val="003D22DD"/>
    <w:rsid w:val="003D22E3"/>
    <w:rsid w:val="003D2450"/>
    <w:rsid w:val="003D2684"/>
    <w:rsid w:val="003D29B5"/>
    <w:rsid w:val="003D2CB2"/>
    <w:rsid w:val="003D3041"/>
    <w:rsid w:val="003D3202"/>
    <w:rsid w:val="003D3A49"/>
    <w:rsid w:val="003D3EC3"/>
    <w:rsid w:val="003D4A4B"/>
    <w:rsid w:val="003D4BA6"/>
    <w:rsid w:val="003D5915"/>
    <w:rsid w:val="003D5D51"/>
    <w:rsid w:val="003D5FE9"/>
    <w:rsid w:val="003D65F6"/>
    <w:rsid w:val="003D6797"/>
    <w:rsid w:val="003D693C"/>
    <w:rsid w:val="003D70B0"/>
    <w:rsid w:val="003D7B26"/>
    <w:rsid w:val="003E0624"/>
    <w:rsid w:val="003E0B92"/>
    <w:rsid w:val="003E0BD6"/>
    <w:rsid w:val="003E0C1C"/>
    <w:rsid w:val="003E0E9E"/>
    <w:rsid w:val="003E0F0B"/>
    <w:rsid w:val="003E0F9D"/>
    <w:rsid w:val="003E1494"/>
    <w:rsid w:val="003E17C8"/>
    <w:rsid w:val="003E1D56"/>
    <w:rsid w:val="003E1F3C"/>
    <w:rsid w:val="003E2064"/>
    <w:rsid w:val="003E264A"/>
    <w:rsid w:val="003E2946"/>
    <w:rsid w:val="003E2F78"/>
    <w:rsid w:val="003E385D"/>
    <w:rsid w:val="003E3F89"/>
    <w:rsid w:val="003E4872"/>
    <w:rsid w:val="003E587E"/>
    <w:rsid w:val="003E5DEA"/>
    <w:rsid w:val="003E5F41"/>
    <w:rsid w:val="003E61A6"/>
    <w:rsid w:val="003E688D"/>
    <w:rsid w:val="003E7DF9"/>
    <w:rsid w:val="003F05C0"/>
    <w:rsid w:val="003F10CD"/>
    <w:rsid w:val="003F19CA"/>
    <w:rsid w:val="003F1BF4"/>
    <w:rsid w:val="003F1C81"/>
    <w:rsid w:val="003F2351"/>
    <w:rsid w:val="003F2659"/>
    <w:rsid w:val="003F287D"/>
    <w:rsid w:val="003F287E"/>
    <w:rsid w:val="003F2B7A"/>
    <w:rsid w:val="003F3338"/>
    <w:rsid w:val="003F3447"/>
    <w:rsid w:val="003F42E2"/>
    <w:rsid w:val="003F4D4F"/>
    <w:rsid w:val="003F4FAB"/>
    <w:rsid w:val="003F66D4"/>
    <w:rsid w:val="003F703C"/>
    <w:rsid w:val="003F712E"/>
    <w:rsid w:val="003F77DD"/>
    <w:rsid w:val="003F7C71"/>
    <w:rsid w:val="003F7CB4"/>
    <w:rsid w:val="00400443"/>
    <w:rsid w:val="004005C4"/>
    <w:rsid w:val="004007B0"/>
    <w:rsid w:val="00400805"/>
    <w:rsid w:val="00401582"/>
    <w:rsid w:val="0040199E"/>
    <w:rsid w:val="00401AEE"/>
    <w:rsid w:val="00401CBB"/>
    <w:rsid w:val="0040344B"/>
    <w:rsid w:val="0040493D"/>
    <w:rsid w:val="00405339"/>
    <w:rsid w:val="00406447"/>
    <w:rsid w:val="004064A7"/>
    <w:rsid w:val="00406876"/>
    <w:rsid w:val="00407936"/>
    <w:rsid w:val="004101C8"/>
    <w:rsid w:val="004109AF"/>
    <w:rsid w:val="0041136D"/>
    <w:rsid w:val="004117F1"/>
    <w:rsid w:val="00411B28"/>
    <w:rsid w:val="0041206C"/>
    <w:rsid w:val="00413343"/>
    <w:rsid w:val="00414580"/>
    <w:rsid w:val="004146C7"/>
    <w:rsid w:val="00414CB1"/>
    <w:rsid w:val="0041503C"/>
    <w:rsid w:val="00415449"/>
    <w:rsid w:val="00415B6C"/>
    <w:rsid w:val="00415FC8"/>
    <w:rsid w:val="004161EA"/>
    <w:rsid w:val="0041624A"/>
    <w:rsid w:val="004165B3"/>
    <w:rsid w:val="0041790F"/>
    <w:rsid w:val="00417C4F"/>
    <w:rsid w:val="0042080C"/>
    <w:rsid w:val="00420C54"/>
    <w:rsid w:val="00420DC9"/>
    <w:rsid w:val="0042166A"/>
    <w:rsid w:val="00421BE7"/>
    <w:rsid w:val="00421C15"/>
    <w:rsid w:val="0042263A"/>
    <w:rsid w:val="004227DC"/>
    <w:rsid w:val="00423194"/>
    <w:rsid w:val="0042320D"/>
    <w:rsid w:val="00423AA2"/>
    <w:rsid w:val="00423D10"/>
    <w:rsid w:val="00424BA0"/>
    <w:rsid w:val="00424C92"/>
    <w:rsid w:val="004256A1"/>
    <w:rsid w:val="00425FA2"/>
    <w:rsid w:val="004261DF"/>
    <w:rsid w:val="00426C79"/>
    <w:rsid w:val="0042739A"/>
    <w:rsid w:val="0042749A"/>
    <w:rsid w:val="00427B2B"/>
    <w:rsid w:val="00430299"/>
    <w:rsid w:val="004302A4"/>
    <w:rsid w:val="004313D7"/>
    <w:rsid w:val="0043232C"/>
    <w:rsid w:val="0043259D"/>
    <w:rsid w:val="00432651"/>
    <w:rsid w:val="00433879"/>
    <w:rsid w:val="00434C8F"/>
    <w:rsid w:val="004351FF"/>
    <w:rsid w:val="00435D84"/>
    <w:rsid w:val="00435FA7"/>
    <w:rsid w:val="004364CE"/>
    <w:rsid w:val="00436FAB"/>
    <w:rsid w:val="004375F4"/>
    <w:rsid w:val="004379C1"/>
    <w:rsid w:val="0044092F"/>
    <w:rsid w:val="00440DDA"/>
    <w:rsid w:val="00441042"/>
    <w:rsid w:val="0044108A"/>
    <w:rsid w:val="00441238"/>
    <w:rsid w:val="00442BDB"/>
    <w:rsid w:val="00442C51"/>
    <w:rsid w:val="004436E3"/>
    <w:rsid w:val="0044398D"/>
    <w:rsid w:val="00444617"/>
    <w:rsid w:val="00445665"/>
    <w:rsid w:val="00445731"/>
    <w:rsid w:val="00446006"/>
    <w:rsid w:val="00446022"/>
    <w:rsid w:val="004461B9"/>
    <w:rsid w:val="00446EA8"/>
    <w:rsid w:val="00447081"/>
    <w:rsid w:val="004476AC"/>
    <w:rsid w:val="00447FA8"/>
    <w:rsid w:val="00450056"/>
    <w:rsid w:val="00450682"/>
    <w:rsid w:val="00450E72"/>
    <w:rsid w:val="00451462"/>
    <w:rsid w:val="0045166A"/>
    <w:rsid w:val="00452159"/>
    <w:rsid w:val="004527B4"/>
    <w:rsid w:val="00452FAA"/>
    <w:rsid w:val="00454677"/>
    <w:rsid w:val="00454B18"/>
    <w:rsid w:val="00454E38"/>
    <w:rsid w:val="00454E9F"/>
    <w:rsid w:val="00454EA7"/>
    <w:rsid w:val="00455041"/>
    <w:rsid w:val="004567B4"/>
    <w:rsid w:val="0045756A"/>
    <w:rsid w:val="004579FF"/>
    <w:rsid w:val="00457A3F"/>
    <w:rsid w:val="00457DCF"/>
    <w:rsid w:val="0046013A"/>
    <w:rsid w:val="00460A37"/>
    <w:rsid w:val="00460BAA"/>
    <w:rsid w:val="00461D59"/>
    <w:rsid w:val="00462983"/>
    <w:rsid w:val="00463315"/>
    <w:rsid w:val="004633E3"/>
    <w:rsid w:val="00464B43"/>
    <w:rsid w:val="00464E72"/>
    <w:rsid w:val="00465401"/>
    <w:rsid w:val="0046708F"/>
    <w:rsid w:val="00467DAA"/>
    <w:rsid w:val="00467E76"/>
    <w:rsid w:val="0047089C"/>
    <w:rsid w:val="00471315"/>
    <w:rsid w:val="004721B6"/>
    <w:rsid w:val="00472365"/>
    <w:rsid w:val="00473854"/>
    <w:rsid w:val="00473C26"/>
    <w:rsid w:val="0047458F"/>
    <w:rsid w:val="0047574E"/>
    <w:rsid w:val="004758E5"/>
    <w:rsid w:val="00475AAC"/>
    <w:rsid w:val="004764CB"/>
    <w:rsid w:val="0047747F"/>
    <w:rsid w:val="004779CB"/>
    <w:rsid w:val="00480BDE"/>
    <w:rsid w:val="00480CBB"/>
    <w:rsid w:val="00481042"/>
    <w:rsid w:val="0048138C"/>
    <w:rsid w:val="00481BB6"/>
    <w:rsid w:val="00482191"/>
    <w:rsid w:val="004825F1"/>
    <w:rsid w:val="0048281B"/>
    <w:rsid w:val="004834C5"/>
    <w:rsid w:val="00484ACE"/>
    <w:rsid w:val="0048514A"/>
    <w:rsid w:val="00485361"/>
    <w:rsid w:val="00485685"/>
    <w:rsid w:val="004856E8"/>
    <w:rsid w:val="00486E92"/>
    <w:rsid w:val="00487093"/>
    <w:rsid w:val="0049010D"/>
    <w:rsid w:val="00490332"/>
    <w:rsid w:val="004908FB"/>
    <w:rsid w:val="00491090"/>
    <w:rsid w:val="00491223"/>
    <w:rsid w:val="0049135D"/>
    <w:rsid w:val="00491894"/>
    <w:rsid w:val="00491EDC"/>
    <w:rsid w:val="00492245"/>
    <w:rsid w:val="00492A8C"/>
    <w:rsid w:val="004934D1"/>
    <w:rsid w:val="00494202"/>
    <w:rsid w:val="00494EC8"/>
    <w:rsid w:val="00495D06"/>
    <w:rsid w:val="00496098"/>
    <w:rsid w:val="00496388"/>
    <w:rsid w:val="00496524"/>
    <w:rsid w:val="004969C1"/>
    <w:rsid w:val="00497389"/>
    <w:rsid w:val="0049750B"/>
    <w:rsid w:val="004977DE"/>
    <w:rsid w:val="004A011F"/>
    <w:rsid w:val="004A336A"/>
    <w:rsid w:val="004A3576"/>
    <w:rsid w:val="004A361B"/>
    <w:rsid w:val="004A3F11"/>
    <w:rsid w:val="004A40A6"/>
    <w:rsid w:val="004A4795"/>
    <w:rsid w:val="004A58E1"/>
    <w:rsid w:val="004A60FF"/>
    <w:rsid w:val="004A646B"/>
    <w:rsid w:val="004A67D4"/>
    <w:rsid w:val="004A7250"/>
    <w:rsid w:val="004B06F9"/>
    <w:rsid w:val="004B1361"/>
    <w:rsid w:val="004B1E0B"/>
    <w:rsid w:val="004B22AD"/>
    <w:rsid w:val="004B29B5"/>
    <w:rsid w:val="004B29F3"/>
    <w:rsid w:val="004B4BFD"/>
    <w:rsid w:val="004B4CE9"/>
    <w:rsid w:val="004B5273"/>
    <w:rsid w:val="004B5945"/>
    <w:rsid w:val="004B5B54"/>
    <w:rsid w:val="004B5E4A"/>
    <w:rsid w:val="004B66BA"/>
    <w:rsid w:val="004B74E6"/>
    <w:rsid w:val="004B791F"/>
    <w:rsid w:val="004C01B6"/>
    <w:rsid w:val="004C07CA"/>
    <w:rsid w:val="004C1714"/>
    <w:rsid w:val="004C177C"/>
    <w:rsid w:val="004C26C4"/>
    <w:rsid w:val="004C284E"/>
    <w:rsid w:val="004C33E9"/>
    <w:rsid w:val="004C3C03"/>
    <w:rsid w:val="004C504F"/>
    <w:rsid w:val="004C5243"/>
    <w:rsid w:val="004C5CDC"/>
    <w:rsid w:val="004C61C2"/>
    <w:rsid w:val="004C6E97"/>
    <w:rsid w:val="004C7528"/>
    <w:rsid w:val="004C79E9"/>
    <w:rsid w:val="004C7D14"/>
    <w:rsid w:val="004C7ECE"/>
    <w:rsid w:val="004D0235"/>
    <w:rsid w:val="004D02DC"/>
    <w:rsid w:val="004D05B7"/>
    <w:rsid w:val="004D079D"/>
    <w:rsid w:val="004D0C15"/>
    <w:rsid w:val="004D12BF"/>
    <w:rsid w:val="004D158A"/>
    <w:rsid w:val="004D1EE4"/>
    <w:rsid w:val="004D29AB"/>
    <w:rsid w:val="004D2BE5"/>
    <w:rsid w:val="004D2CC2"/>
    <w:rsid w:val="004D2CF9"/>
    <w:rsid w:val="004D3140"/>
    <w:rsid w:val="004D3813"/>
    <w:rsid w:val="004D3EFC"/>
    <w:rsid w:val="004D481A"/>
    <w:rsid w:val="004D578B"/>
    <w:rsid w:val="004D5888"/>
    <w:rsid w:val="004D5A29"/>
    <w:rsid w:val="004D5CA1"/>
    <w:rsid w:val="004D5F99"/>
    <w:rsid w:val="004D63CB"/>
    <w:rsid w:val="004D780C"/>
    <w:rsid w:val="004D7B58"/>
    <w:rsid w:val="004E11BA"/>
    <w:rsid w:val="004E1C90"/>
    <w:rsid w:val="004E1D68"/>
    <w:rsid w:val="004E2595"/>
    <w:rsid w:val="004E2E42"/>
    <w:rsid w:val="004E3464"/>
    <w:rsid w:val="004E4450"/>
    <w:rsid w:val="004E52D9"/>
    <w:rsid w:val="004E594E"/>
    <w:rsid w:val="004E5BDE"/>
    <w:rsid w:val="004E740C"/>
    <w:rsid w:val="004E77DF"/>
    <w:rsid w:val="004E7C0F"/>
    <w:rsid w:val="004E7CE0"/>
    <w:rsid w:val="004E7F7D"/>
    <w:rsid w:val="004F097A"/>
    <w:rsid w:val="004F1E3E"/>
    <w:rsid w:val="004F25B0"/>
    <w:rsid w:val="004F2694"/>
    <w:rsid w:val="004F3D5E"/>
    <w:rsid w:val="004F4384"/>
    <w:rsid w:val="004F45F6"/>
    <w:rsid w:val="004F6323"/>
    <w:rsid w:val="004F68BC"/>
    <w:rsid w:val="00500084"/>
    <w:rsid w:val="005001C6"/>
    <w:rsid w:val="00500953"/>
    <w:rsid w:val="00500EAF"/>
    <w:rsid w:val="005014B3"/>
    <w:rsid w:val="005016C9"/>
    <w:rsid w:val="00501B88"/>
    <w:rsid w:val="00501EF2"/>
    <w:rsid w:val="0050204E"/>
    <w:rsid w:val="00502365"/>
    <w:rsid w:val="00502583"/>
    <w:rsid w:val="00502C22"/>
    <w:rsid w:val="0050324D"/>
    <w:rsid w:val="005033FB"/>
    <w:rsid w:val="00503411"/>
    <w:rsid w:val="00504730"/>
    <w:rsid w:val="00504C9E"/>
    <w:rsid w:val="00505062"/>
    <w:rsid w:val="005063CC"/>
    <w:rsid w:val="00506543"/>
    <w:rsid w:val="00506B11"/>
    <w:rsid w:val="005109AE"/>
    <w:rsid w:val="00510A19"/>
    <w:rsid w:val="00510B13"/>
    <w:rsid w:val="00510E1E"/>
    <w:rsid w:val="005114EF"/>
    <w:rsid w:val="00511D69"/>
    <w:rsid w:val="005128EF"/>
    <w:rsid w:val="00513BF2"/>
    <w:rsid w:val="00513EDD"/>
    <w:rsid w:val="00514432"/>
    <w:rsid w:val="005144CE"/>
    <w:rsid w:val="005161E3"/>
    <w:rsid w:val="0051682E"/>
    <w:rsid w:val="005168E0"/>
    <w:rsid w:val="00520461"/>
    <w:rsid w:val="00520827"/>
    <w:rsid w:val="00520C6C"/>
    <w:rsid w:val="00521149"/>
    <w:rsid w:val="00522288"/>
    <w:rsid w:val="00522584"/>
    <w:rsid w:val="00522743"/>
    <w:rsid w:val="0052354D"/>
    <w:rsid w:val="0052372C"/>
    <w:rsid w:val="005238B0"/>
    <w:rsid w:val="00523AD4"/>
    <w:rsid w:val="00523F1E"/>
    <w:rsid w:val="005242E3"/>
    <w:rsid w:val="00524AA7"/>
    <w:rsid w:val="00524F1E"/>
    <w:rsid w:val="00525973"/>
    <w:rsid w:val="0052608C"/>
    <w:rsid w:val="005276AB"/>
    <w:rsid w:val="00532214"/>
    <w:rsid w:val="005329AB"/>
    <w:rsid w:val="005335EE"/>
    <w:rsid w:val="0053457A"/>
    <w:rsid w:val="00534627"/>
    <w:rsid w:val="00535035"/>
    <w:rsid w:val="00536EA9"/>
    <w:rsid w:val="005370F1"/>
    <w:rsid w:val="00537683"/>
    <w:rsid w:val="005401DE"/>
    <w:rsid w:val="00540468"/>
    <w:rsid w:val="005405C8"/>
    <w:rsid w:val="005406C1"/>
    <w:rsid w:val="00540D50"/>
    <w:rsid w:val="00540F23"/>
    <w:rsid w:val="00541203"/>
    <w:rsid w:val="00541871"/>
    <w:rsid w:val="00541C2A"/>
    <w:rsid w:val="00541E61"/>
    <w:rsid w:val="00541F06"/>
    <w:rsid w:val="0054209E"/>
    <w:rsid w:val="005432F1"/>
    <w:rsid w:val="00543399"/>
    <w:rsid w:val="0054376D"/>
    <w:rsid w:val="005439D6"/>
    <w:rsid w:val="005442C2"/>
    <w:rsid w:val="00544675"/>
    <w:rsid w:val="00544C7D"/>
    <w:rsid w:val="00544F79"/>
    <w:rsid w:val="005457BD"/>
    <w:rsid w:val="00545838"/>
    <w:rsid w:val="00545AB3"/>
    <w:rsid w:val="005461FF"/>
    <w:rsid w:val="00546340"/>
    <w:rsid w:val="0054713B"/>
    <w:rsid w:val="00547C89"/>
    <w:rsid w:val="005515C3"/>
    <w:rsid w:val="00551BC8"/>
    <w:rsid w:val="005522FA"/>
    <w:rsid w:val="005524B8"/>
    <w:rsid w:val="00552514"/>
    <w:rsid w:val="005525B8"/>
    <w:rsid w:val="00552928"/>
    <w:rsid w:val="00552A24"/>
    <w:rsid w:val="005534CF"/>
    <w:rsid w:val="0055494A"/>
    <w:rsid w:val="0055512D"/>
    <w:rsid w:val="005556B0"/>
    <w:rsid w:val="00555BFF"/>
    <w:rsid w:val="00555E2F"/>
    <w:rsid w:val="00556283"/>
    <w:rsid w:val="0055647D"/>
    <w:rsid w:val="00556632"/>
    <w:rsid w:val="00556ABC"/>
    <w:rsid w:val="00556B49"/>
    <w:rsid w:val="005575FD"/>
    <w:rsid w:val="00557B78"/>
    <w:rsid w:val="005601D2"/>
    <w:rsid w:val="005602BE"/>
    <w:rsid w:val="00562D57"/>
    <w:rsid w:val="00563294"/>
    <w:rsid w:val="0056338E"/>
    <w:rsid w:val="00563665"/>
    <w:rsid w:val="00563EAF"/>
    <w:rsid w:val="005647BC"/>
    <w:rsid w:val="005649CC"/>
    <w:rsid w:val="00564DC8"/>
    <w:rsid w:val="00564EBB"/>
    <w:rsid w:val="00565ABC"/>
    <w:rsid w:val="00565C46"/>
    <w:rsid w:val="00566197"/>
    <w:rsid w:val="00566545"/>
    <w:rsid w:val="00566693"/>
    <w:rsid w:val="00567E2B"/>
    <w:rsid w:val="0057058A"/>
    <w:rsid w:val="005708B2"/>
    <w:rsid w:val="00570BFF"/>
    <w:rsid w:val="0057138D"/>
    <w:rsid w:val="00571AB0"/>
    <w:rsid w:val="0057206D"/>
    <w:rsid w:val="00572530"/>
    <w:rsid w:val="0057261B"/>
    <w:rsid w:val="0057277D"/>
    <w:rsid w:val="005732D0"/>
    <w:rsid w:val="005734AD"/>
    <w:rsid w:val="00573945"/>
    <w:rsid w:val="00574728"/>
    <w:rsid w:val="0057492C"/>
    <w:rsid w:val="00574F68"/>
    <w:rsid w:val="00574FB1"/>
    <w:rsid w:val="00575C76"/>
    <w:rsid w:val="0057621F"/>
    <w:rsid w:val="0057636F"/>
    <w:rsid w:val="005764D9"/>
    <w:rsid w:val="0057674B"/>
    <w:rsid w:val="00576C4A"/>
    <w:rsid w:val="00576F42"/>
    <w:rsid w:val="005775B1"/>
    <w:rsid w:val="00577C4C"/>
    <w:rsid w:val="005805CC"/>
    <w:rsid w:val="00580EA2"/>
    <w:rsid w:val="00581195"/>
    <w:rsid w:val="005819E6"/>
    <w:rsid w:val="00581A00"/>
    <w:rsid w:val="00582017"/>
    <w:rsid w:val="0058239A"/>
    <w:rsid w:val="00583045"/>
    <w:rsid w:val="0058327E"/>
    <w:rsid w:val="0058366F"/>
    <w:rsid w:val="0058396D"/>
    <w:rsid w:val="00583A1C"/>
    <w:rsid w:val="005842D5"/>
    <w:rsid w:val="005849BE"/>
    <w:rsid w:val="005859E3"/>
    <w:rsid w:val="00585AD4"/>
    <w:rsid w:val="00586110"/>
    <w:rsid w:val="00586AE9"/>
    <w:rsid w:val="00586E8C"/>
    <w:rsid w:val="00586ED2"/>
    <w:rsid w:val="00586EFB"/>
    <w:rsid w:val="0058790E"/>
    <w:rsid w:val="00587A72"/>
    <w:rsid w:val="00590AE0"/>
    <w:rsid w:val="00591088"/>
    <w:rsid w:val="0059171B"/>
    <w:rsid w:val="00591B86"/>
    <w:rsid w:val="00591FC9"/>
    <w:rsid w:val="0059284C"/>
    <w:rsid w:val="00593D0F"/>
    <w:rsid w:val="005941AC"/>
    <w:rsid w:val="00594595"/>
    <w:rsid w:val="0059491C"/>
    <w:rsid w:val="00594C3B"/>
    <w:rsid w:val="00595A5B"/>
    <w:rsid w:val="00595FD9"/>
    <w:rsid w:val="00596CCE"/>
    <w:rsid w:val="00596F89"/>
    <w:rsid w:val="005973DC"/>
    <w:rsid w:val="00597866"/>
    <w:rsid w:val="00597A5C"/>
    <w:rsid w:val="005A0D29"/>
    <w:rsid w:val="005A1F28"/>
    <w:rsid w:val="005A286E"/>
    <w:rsid w:val="005A4187"/>
    <w:rsid w:val="005A4373"/>
    <w:rsid w:val="005A55AE"/>
    <w:rsid w:val="005A5711"/>
    <w:rsid w:val="005A57FE"/>
    <w:rsid w:val="005A5F32"/>
    <w:rsid w:val="005A646D"/>
    <w:rsid w:val="005A659C"/>
    <w:rsid w:val="005A6922"/>
    <w:rsid w:val="005A6F1D"/>
    <w:rsid w:val="005A7E50"/>
    <w:rsid w:val="005B01B8"/>
    <w:rsid w:val="005B1554"/>
    <w:rsid w:val="005B19A0"/>
    <w:rsid w:val="005B1B06"/>
    <w:rsid w:val="005B1B39"/>
    <w:rsid w:val="005B1D7B"/>
    <w:rsid w:val="005B2775"/>
    <w:rsid w:val="005B290F"/>
    <w:rsid w:val="005B34A8"/>
    <w:rsid w:val="005B3989"/>
    <w:rsid w:val="005B3C34"/>
    <w:rsid w:val="005B5E3E"/>
    <w:rsid w:val="005B5F47"/>
    <w:rsid w:val="005B6BE8"/>
    <w:rsid w:val="005B741A"/>
    <w:rsid w:val="005B772F"/>
    <w:rsid w:val="005C1F10"/>
    <w:rsid w:val="005C200C"/>
    <w:rsid w:val="005C2631"/>
    <w:rsid w:val="005C2AF9"/>
    <w:rsid w:val="005C3038"/>
    <w:rsid w:val="005C3308"/>
    <w:rsid w:val="005C381E"/>
    <w:rsid w:val="005C588E"/>
    <w:rsid w:val="005C5BEA"/>
    <w:rsid w:val="005C5C4C"/>
    <w:rsid w:val="005C63B7"/>
    <w:rsid w:val="005C654E"/>
    <w:rsid w:val="005C7109"/>
    <w:rsid w:val="005C74F0"/>
    <w:rsid w:val="005C765C"/>
    <w:rsid w:val="005C7903"/>
    <w:rsid w:val="005D0194"/>
    <w:rsid w:val="005D07E0"/>
    <w:rsid w:val="005D0825"/>
    <w:rsid w:val="005D0A78"/>
    <w:rsid w:val="005D0D30"/>
    <w:rsid w:val="005D10F6"/>
    <w:rsid w:val="005D20EB"/>
    <w:rsid w:val="005D2124"/>
    <w:rsid w:val="005D3470"/>
    <w:rsid w:val="005D4BB2"/>
    <w:rsid w:val="005D56E2"/>
    <w:rsid w:val="005D5C01"/>
    <w:rsid w:val="005D699A"/>
    <w:rsid w:val="005D7349"/>
    <w:rsid w:val="005D752F"/>
    <w:rsid w:val="005D75C7"/>
    <w:rsid w:val="005D7BE2"/>
    <w:rsid w:val="005E014C"/>
    <w:rsid w:val="005E13DA"/>
    <w:rsid w:val="005E168E"/>
    <w:rsid w:val="005E21FC"/>
    <w:rsid w:val="005E23C7"/>
    <w:rsid w:val="005E2E1E"/>
    <w:rsid w:val="005E2EFE"/>
    <w:rsid w:val="005E32A3"/>
    <w:rsid w:val="005E3819"/>
    <w:rsid w:val="005E3DD2"/>
    <w:rsid w:val="005E3E7A"/>
    <w:rsid w:val="005E6264"/>
    <w:rsid w:val="005E6429"/>
    <w:rsid w:val="005E75CC"/>
    <w:rsid w:val="005F0259"/>
    <w:rsid w:val="005F04E4"/>
    <w:rsid w:val="005F064D"/>
    <w:rsid w:val="005F11CC"/>
    <w:rsid w:val="005F14E2"/>
    <w:rsid w:val="005F20B9"/>
    <w:rsid w:val="005F246A"/>
    <w:rsid w:val="005F2D55"/>
    <w:rsid w:val="005F42E5"/>
    <w:rsid w:val="005F58F8"/>
    <w:rsid w:val="005F5C10"/>
    <w:rsid w:val="005F5D72"/>
    <w:rsid w:val="005F673D"/>
    <w:rsid w:val="005F6742"/>
    <w:rsid w:val="005F73FD"/>
    <w:rsid w:val="005F7524"/>
    <w:rsid w:val="005F7875"/>
    <w:rsid w:val="005F7E16"/>
    <w:rsid w:val="006000A1"/>
    <w:rsid w:val="00600A30"/>
    <w:rsid w:val="006018E9"/>
    <w:rsid w:val="00601BD1"/>
    <w:rsid w:val="00601CB6"/>
    <w:rsid w:val="00601D1F"/>
    <w:rsid w:val="00602188"/>
    <w:rsid w:val="006021B1"/>
    <w:rsid w:val="0060256B"/>
    <w:rsid w:val="00602955"/>
    <w:rsid w:val="00603442"/>
    <w:rsid w:val="00603584"/>
    <w:rsid w:val="0060427D"/>
    <w:rsid w:val="00605033"/>
    <w:rsid w:val="00605247"/>
    <w:rsid w:val="00605C4F"/>
    <w:rsid w:val="00605F59"/>
    <w:rsid w:val="0060678D"/>
    <w:rsid w:val="00606DF2"/>
    <w:rsid w:val="006100FE"/>
    <w:rsid w:val="0061036D"/>
    <w:rsid w:val="00610E55"/>
    <w:rsid w:val="00610E75"/>
    <w:rsid w:val="006116F4"/>
    <w:rsid w:val="00611ABD"/>
    <w:rsid w:val="00611DFC"/>
    <w:rsid w:val="00612999"/>
    <w:rsid w:val="00612DFC"/>
    <w:rsid w:val="0061353B"/>
    <w:rsid w:val="00613E98"/>
    <w:rsid w:val="006140A6"/>
    <w:rsid w:val="00614F38"/>
    <w:rsid w:val="006151DF"/>
    <w:rsid w:val="0061527A"/>
    <w:rsid w:val="00615CBC"/>
    <w:rsid w:val="006169E3"/>
    <w:rsid w:val="00617042"/>
    <w:rsid w:val="00617424"/>
    <w:rsid w:val="006175E1"/>
    <w:rsid w:val="006215A2"/>
    <w:rsid w:val="0062163E"/>
    <w:rsid w:val="00622182"/>
    <w:rsid w:val="00622D47"/>
    <w:rsid w:val="0062332C"/>
    <w:rsid w:val="00623594"/>
    <w:rsid w:val="00623CC4"/>
    <w:rsid w:val="00623F71"/>
    <w:rsid w:val="0062446F"/>
    <w:rsid w:val="00624931"/>
    <w:rsid w:val="00624C93"/>
    <w:rsid w:val="006250EF"/>
    <w:rsid w:val="00626434"/>
    <w:rsid w:val="006264ED"/>
    <w:rsid w:val="00626C43"/>
    <w:rsid w:val="0062791A"/>
    <w:rsid w:val="00627BBA"/>
    <w:rsid w:val="00627E35"/>
    <w:rsid w:val="006303C2"/>
    <w:rsid w:val="00630777"/>
    <w:rsid w:val="00630923"/>
    <w:rsid w:val="00631190"/>
    <w:rsid w:val="00631B8B"/>
    <w:rsid w:val="006336C5"/>
    <w:rsid w:val="00634547"/>
    <w:rsid w:val="006351ED"/>
    <w:rsid w:val="006354EF"/>
    <w:rsid w:val="00635C4C"/>
    <w:rsid w:val="00637017"/>
    <w:rsid w:val="00637497"/>
    <w:rsid w:val="006375FA"/>
    <w:rsid w:val="006376CC"/>
    <w:rsid w:val="006409B1"/>
    <w:rsid w:val="006427A0"/>
    <w:rsid w:val="00642C58"/>
    <w:rsid w:val="00642CB2"/>
    <w:rsid w:val="00643A5D"/>
    <w:rsid w:val="00644CAC"/>
    <w:rsid w:val="006450F3"/>
    <w:rsid w:val="00645814"/>
    <w:rsid w:val="006460DB"/>
    <w:rsid w:val="006461A3"/>
    <w:rsid w:val="00646267"/>
    <w:rsid w:val="006469FB"/>
    <w:rsid w:val="00646C54"/>
    <w:rsid w:val="00646D27"/>
    <w:rsid w:val="0064738E"/>
    <w:rsid w:val="00647AB8"/>
    <w:rsid w:val="00650181"/>
    <w:rsid w:val="006506A6"/>
    <w:rsid w:val="00650831"/>
    <w:rsid w:val="00650D81"/>
    <w:rsid w:val="00650F67"/>
    <w:rsid w:val="00651BD8"/>
    <w:rsid w:val="006543BA"/>
    <w:rsid w:val="006544F9"/>
    <w:rsid w:val="0065456E"/>
    <w:rsid w:val="00654753"/>
    <w:rsid w:val="00655083"/>
    <w:rsid w:val="00656416"/>
    <w:rsid w:val="006567CA"/>
    <w:rsid w:val="006567DE"/>
    <w:rsid w:val="00656E6B"/>
    <w:rsid w:val="00657310"/>
    <w:rsid w:val="0065758B"/>
    <w:rsid w:val="00657AF0"/>
    <w:rsid w:val="00657B4D"/>
    <w:rsid w:val="00657CBD"/>
    <w:rsid w:val="00657D1D"/>
    <w:rsid w:val="006600A6"/>
    <w:rsid w:val="006601B3"/>
    <w:rsid w:val="0066147F"/>
    <w:rsid w:val="00661522"/>
    <w:rsid w:val="00661DEE"/>
    <w:rsid w:val="00662054"/>
    <w:rsid w:val="0066216E"/>
    <w:rsid w:val="00662E35"/>
    <w:rsid w:val="00662F56"/>
    <w:rsid w:val="0066392B"/>
    <w:rsid w:val="00664192"/>
    <w:rsid w:val="006642C4"/>
    <w:rsid w:val="00664537"/>
    <w:rsid w:val="00664540"/>
    <w:rsid w:val="006646B4"/>
    <w:rsid w:val="00665A76"/>
    <w:rsid w:val="00665F3C"/>
    <w:rsid w:val="00666D7E"/>
    <w:rsid w:val="00670706"/>
    <w:rsid w:val="00670D02"/>
    <w:rsid w:val="00670FD3"/>
    <w:rsid w:val="006712AB"/>
    <w:rsid w:val="006714F7"/>
    <w:rsid w:val="0067204C"/>
    <w:rsid w:val="006721B4"/>
    <w:rsid w:val="0067312C"/>
    <w:rsid w:val="0067346F"/>
    <w:rsid w:val="00673D55"/>
    <w:rsid w:val="006741A8"/>
    <w:rsid w:val="00674C53"/>
    <w:rsid w:val="00674C8A"/>
    <w:rsid w:val="0067544A"/>
    <w:rsid w:val="00677257"/>
    <w:rsid w:val="006773D8"/>
    <w:rsid w:val="00677692"/>
    <w:rsid w:val="0068066A"/>
    <w:rsid w:val="00680D25"/>
    <w:rsid w:val="00681CC2"/>
    <w:rsid w:val="00682535"/>
    <w:rsid w:val="00682A91"/>
    <w:rsid w:val="006848D0"/>
    <w:rsid w:val="0068521A"/>
    <w:rsid w:val="00685515"/>
    <w:rsid w:val="00685F65"/>
    <w:rsid w:val="00685F8B"/>
    <w:rsid w:val="00686079"/>
    <w:rsid w:val="0068647C"/>
    <w:rsid w:val="006869B2"/>
    <w:rsid w:val="00686D5D"/>
    <w:rsid w:val="00686F16"/>
    <w:rsid w:val="00687006"/>
    <w:rsid w:val="0068703E"/>
    <w:rsid w:val="006877CE"/>
    <w:rsid w:val="00690954"/>
    <w:rsid w:val="00690B01"/>
    <w:rsid w:val="00690CF9"/>
    <w:rsid w:val="0069238B"/>
    <w:rsid w:val="00692A07"/>
    <w:rsid w:val="00692C2D"/>
    <w:rsid w:val="006949A8"/>
    <w:rsid w:val="00694B9A"/>
    <w:rsid w:val="006963A8"/>
    <w:rsid w:val="006A000C"/>
    <w:rsid w:val="006A0890"/>
    <w:rsid w:val="006A091B"/>
    <w:rsid w:val="006A0E9D"/>
    <w:rsid w:val="006A13FD"/>
    <w:rsid w:val="006A1D8F"/>
    <w:rsid w:val="006A20AB"/>
    <w:rsid w:val="006A2209"/>
    <w:rsid w:val="006A2AFC"/>
    <w:rsid w:val="006A2DF4"/>
    <w:rsid w:val="006A308D"/>
    <w:rsid w:val="006A3431"/>
    <w:rsid w:val="006A392A"/>
    <w:rsid w:val="006A42BB"/>
    <w:rsid w:val="006A4852"/>
    <w:rsid w:val="006A4ACE"/>
    <w:rsid w:val="006A55F7"/>
    <w:rsid w:val="006A5D74"/>
    <w:rsid w:val="006A6752"/>
    <w:rsid w:val="006A6C97"/>
    <w:rsid w:val="006A71D6"/>
    <w:rsid w:val="006B04D1"/>
    <w:rsid w:val="006B06CF"/>
    <w:rsid w:val="006B0D30"/>
    <w:rsid w:val="006B118A"/>
    <w:rsid w:val="006B1885"/>
    <w:rsid w:val="006B1A74"/>
    <w:rsid w:val="006B2350"/>
    <w:rsid w:val="006B23C3"/>
    <w:rsid w:val="006B3331"/>
    <w:rsid w:val="006B3730"/>
    <w:rsid w:val="006B3D50"/>
    <w:rsid w:val="006B45EC"/>
    <w:rsid w:val="006B4A3B"/>
    <w:rsid w:val="006B516D"/>
    <w:rsid w:val="006B544B"/>
    <w:rsid w:val="006B5468"/>
    <w:rsid w:val="006B601C"/>
    <w:rsid w:val="006B60EA"/>
    <w:rsid w:val="006B62AC"/>
    <w:rsid w:val="006B6A9D"/>
    <w:rsid w:val="006B7217"/>
    <w:rsid w:val="006B72AD"/>
    <w:rsid w:val="006B749B"/>
    <w:rsid w:val="006B75E8"/>
    <w:rsid w:val="006B7903"/>
    <w:rsid w:val="006B7E16"/>
    <w:rsid w:val="006B7F7C"/>
    <w:rsid w:val="006C0797"/>
    <w:rsid w:val="006C14DA"/>
    <w:rsid w:val="006C15F5"/>
    <w:rsid w:val="006C24CA"/>
    <w:rsid w:val="006C2EC5"/>
    <w:rsid w:val="006C3336"/>
    <w:rsid w:val="006C3544"/>
    <w:rsid w:val="006C3C92"/>
    <w:rsid w:val="006C3FDB"/>
    <w:rsid w:val="006C3FFF"/>
    <w:rsid w:val="006C4BE7"/>
    <w:rsid w:val="006C4C14"/>
    <w:rsid w:val="006C4D08"/>
    <w:rsid w:val="006C5238"/>
    <w:rsid w:val="006C5349"/>
    <w:rsid w:val="006C55F9"/>
    <w:rsid w:val="006C5C64"/>
    <w:rsid w:val="006C5EAD"/>
    <w:rsid w:val="006C68EE"/>
    <w:rsid w:val="006C72F2"/>
    <w:rsid w:val="006C7AB1"/>
    <w:rsid w:val="006C7E59"/>
    <w:rsid w:val="006D0DE9"/>
    <w:rsid w:val="006D26B9"/>
    <w:rsid w:val="006D274E"/>
    <w:rsid w:val="006D360D"/>
    <w:rsid w:val="006D36C3"/>
    <w:rsid w:val="006D3A6F"/>
    <w:rsid w:val="006D4888"/>
    <w:rsid w:val="006D5243"/>
    <w:rsid w:val="006D53BF"/>
    <w:rsid w:val="006D5900"/>
    <w:rsid w:val="006D61E8"/>
    <w:rsid w:val="006D633B"/>
    <w:rsid w:val="006D67C7"/>
    <w:rsid w:val="006D7772"/>
    <w:rsid w:val="006D7860"/>
    <w:rsid w:val="006D7B05"/>
    <w:rsid w:val="006D7FA5"/>
    <w:rsid w:val="006D7FAC"/>
    <w:rsid w:val="006E0580"/>
    <w:rsid w:val="006E1448"/>
    <w:rsid w:val="006E1B81"/>
    <w:rsid w:val="006E25D7"/>
    <w:rsid w:val="006E2A32"/>
    <w:rsid w:val="006E2AAA"/>
    <w:rsid w:val="006E2B84"/>
    <w:rsid w:val="006E367E"/>
    <w:rsid w:val="006E4957"/>
    <w:rsid w:val="006E5635"/>
    <w:rsid w:val="006E5B54"/>
    <w:rsid w:val="006E6F15"/>
    <w:rsid w:val="006E7AA5"/>
    <w:rsid w:val="006E7C6F"/>
    <w:rsid w:val="006F01ED"/>
    <w:rsid w:val="006F0A18"/>
    <w:rsid w:val="006F0D5C"/>
    <w:rsid w:val="006F13BC"/>
    <w:rsid w:val="006F15D1"/>
    <w:rsid w:val="006F1828"/>
    <w:rsid w:val="006F2250"/>
    <w:rsid w:val="006F26CB"/>
    <w:rsid w:val="006F36C1"/>
    <w:rsid w:val="006F3CE8"/>
    <w:rsid w:val="006F4531"/>
    <w:rsid w:val="006F47D9"/>
    <w:rsid w:val="006F5458"/>
    <w:rsid w:val="006F55E9"/>
    <w:rsid w:val="006F5ED2"/>
    <w:rsid w:val="006F60F3"/>
    <w:rsid w:val="006F7702"/>
    <w:rsid w:val="006F7F7A"/>
    <w:rsid w:val="006F7FCD"/>
    <w:rsid w:val="007003F5"/>
    <w:rsid w:val="007006C3"/>
    <w:rsid w:val="007006EE"/>
    <w:rsid w:val="00700E9A"/>
    <w:rsid w:val="007017F3"/>
    <w:rsid w:val="00701B09"/>
    <w:rsid w:val="00701D1A"/>
    <w:rsid w:val="00702C3B"/>
    <w:rsid w:val="007031D7"/>
    <w:rsid w:val="007040D5"/>
    <w:rsid w:val="00704209"/>
    <w:rsid w:val="00704612"/>
    <w:rsid w:val="007046F3"/>
    <w:rsid w:val="00704A67"/>
    <w:rsid w:val="00705437"/>
    <w:rsid w:val="007055AE"/>
    <w:rsid w:val="00706150"/>
    <w:rsid w:val="007063BE"/>
    <w:rsid w:val="00706C09"/>
    <w:rsid w:val="007100D9"/>
    <w:rsid w:val="00710108"/>
    <w:rsid w:val="00710797"/>
    <w:rsid w:val="0071175D"/>
    <w:rsid w:val="007119FF"/>
    <w:rsid w:val="00712332"/>
    <w:rsid w:val="00712775"/>
    <w:rsid w:val="007129FA"/>
    <w:rsid w:val="00712E42"/>
    <w:rsid w:val="00713C2E"/>
    <w:rsid w:val="00713D69"/>
    <w:rsid w:val="00713DD2"/>
    <w:rsid w:val="0071465E"/>
    <w:rsid w:val="0071496D"/>
    <w:rsid w:val="00715640"/>
    <w:rsid w:val="00716B01"/>
    <w:rsid w:val="007178E5"/>
    <w:rsid w:val="00717AFB"/>
    <w:rsid w:val="00717EC1"/>
    <w:rsid w:val="00720392"/>
    <w:rsid w:val="007216C9"/>
    <w:rsid w:val="007222A0"/>
    <w:rsid w:val="00722AFC"/>
    <w:rsid w:val="00723780"/>
    <w:rsid w:val="00724330"/>
    <w:rsid w:val="0072575A"/>
    <w:rsid w:val="00725AB6"/>
    <w:rsid w:val="00725E9C"/>
    <w:rsid w:val="00726245"/>
    <w:rsid w:val="007262D6"/>
    <w:rsid w:val="007262EE"/>
    <w:rsid w:val="00727484"/>
    <w:rsid w:val="00727B17"/>
    <w:rsid w:val="00727BAC"/>
    <w:rsid w:val="00727C29"/>
    <w:rsid w:val="00730C80"/>
    <w:rsid w:val="00730D49"/>
    <w:rsid w:val="00730EE6"/>
    <w:rsid w:val="00731172"/>
    <w:rsid w:val="007315F7"/>
    <w:rsid w:val="00731655"/>
    <w:rsid w:val="00731FEC"/>
    <w:rsid w:val="00732307"/>
    <w:rsid w:val="0073395B"/>
    <w:rsid w:val="0073402C"/>
    <w:rsid w:val="00736358"/>
    <w:rsid w:val="007365A2"/>
    <w:rsid w:val="00736D61"/>
    <w:rsid w:val="00736F7E"/>
    <w:rsid w:val="00736FF7"/>
    <w:rsid w:val="00737715"/>
    <w:rsid w:val="00740BD9"/>
    <w:rsid w:val="007418C0"/>
    <w:rsid w:val="00742C7D"/>
    <w:rsid w:val="00742F00"/>
    <w:rsid w:val="007432BE"/>
    <w:rsid w:val="00744050"/>
    <w:rsid w:val="0074422B"/>
    <w:rsid w:val="00744874"/>
    <w:rsid w:val="00745122"/>
    <w:rsid w:val="007452B5"/>
    <w:rsid w:val="007452C5"/>
    <w:rsid w:val="00746301"/>
    <w:rsid w:val="00746A89"/>
    <w:rsid w:val="007501A7"/>
    <w:rsid w:val="00750CF6"/>
    <w:rsid w:val="007515BF"/>
    <w:rsid w:val="00751A93"/>
    <w:rsid w:val="007521EB"/>
    <w:rsid w:val="007523E2"/>
    <w:rsid w:val="007536E7"/>
    <w:rsid w:val="00753F42"/>
    <w:rsid w:val="00754447"/>
    <w:rsid w:val="00754590"/>
    <w:rsid w:val="00754E06"/>
    <w:rsid w:val="0075529A"/>
    <w:rsid w:val="007557F7"/>
    <w:rsid w:val="00755D6E"/>
    <w:rsid w:val="00756268"/>
    <w:rsid w:val="007562AF"/>
    <w:rsid w:val="007562E0"/>
    <w:rsid w:val="00756553"/>
    <w:rsid w:val="00756B0E"/>
    <w:rsid w:val="00757268"/>
    <w:rsid w:val="00757542"/>
    <w:rsid w:val="00757912"/>
    <w:rsid w:val="00757B6E"/>
    <w:rsid w:val="00757C75"/>
    <w:rsid w:val="00760CD5"/>
    <w:rsid w:val="0076115C"/>
    <w:rsid w:val="0076176E"/>
    <w:rsid w:val="00761D84"/>
    <w:rsid w:val="00761E32"/>
    <w:rsid w:val="0076259D"/>
    <w:rsid w:val="00762E4E"/>
    <w:rsid w:val="0076305B"/>
    <w:rsid w:val="00763235"/>
    <w:rsid w:val="00763640"/>
    <w:rsid w:val="007636BC"/>
    <w:rsid w:val="00763992"/>
    <w:rsid w:val="00763BD5"/>
    <w:rsid w:val="00763BDA"/>
    <w:rsid w:val="00763C16"/>
    <w:rsid w:val="00763EE0"/>
    <w:rsid w:val="007641CB"/>
    <w:rsid w:val="007643F2"/>
    <w:rsid w:val="00765E60"/>
    <w:rsid w:val="00766610"/>
    <w:rsid w:val="00766641"/>
    <w:rsid w:val="00766903"/>
    <w:rsid w:val="00767058"/>
    <w:rsid w:val="007673D6"/>
    <w:rsid w:val="0076762A"/>
    <w:rsid w:val="00767734"/>
    <w:rsid w:val="00767D38"/>
    <w:rsid w:val="00767E28"/>
    <w:rsid w:val="00767EE8"/>
    <w:rsid w:val="007703B7"/>
    <w:rsid w:val="00771A86"/>
    <w:rsid w:val="00771CC1"/>
    <w:rsid w:val="00772080"/>
    <w:rsid w:val="0077221D"/>
    <w:rsid w:val="0077226E"/>
    <w:rsid w:val="00772416"/>
    <w:rsid w:val="007730AC"/>
    <w:rsid w:val="0077318F"/>
    <w:rsid w:val="007733A7"/>
    <w:rsid w:val="007734AB"/>
    <w:rsid w:val="00773CA6"/>
    <w:rsid w:val="007751AA"/>
    <w:rsid w:val="007753BE"/>
    <w:rsid w:val="007759D4"/>
    <w:rsid w:val="007760B4"/>
    <w:rsid w:val="007764C7"/>
    <w:rsid w:val="00776616"/>
    <w:rsid w:val="00777D98"/>
    <w:rsid w:val="00780048"/>
    <w:rsid w:val="00780187"/>
    <w:rsid w:val="00780291"/>
    <w:rsid w:val="0078074F"/>
    <w:rsid w:val="00780D37"/>
    <w:rsid w:val="007811FD"/>
    <w:rsid w:val="00781DE7"/>
    <w:rsid w:val="007820A4"/>
    <w:rsid w:val="00782819"/>
    <w:rsid w:val="007829D8"/>
    <w:rsid w:val="00783F36"/>
    <w:rsid w:val="0078443A"/>
    <w:rsid w:val="00784632"/>
    <w:rsid w:val="00784A73"/>
    <w:rsid w:val="0078653D"/>
    <w:rsid w:val="007868E0"/>
    <w:rsid w:val="007875EC"/>
    <w:rsid w:val="0078794A"/>
    <w:rsid w:val="007900B5"/>
    <w:rsid w:val="00790369"/>
    <w:rsid w:val="00790450"/>
    <w:rsid w:val="00790969"/>
    <w:rsid w:val="00791087"/>
    <w:rsid w:val="00791505"/>
    <w:rsid w:val="007917A5"/>
    <w:rsid w:val="007917EF"/>
    <w:rsid w:val="00791F48"/>
    <w:rsid w:val="00792602"/>
    <w:rsid w:val="0079333C"/>
    <w:rsid w:val="00793784"/>
    <w:rsid w:val="007940FB"/>
    <w:rsid w:val="007941F3"/>
    <w:rsid w:val="007942E0"/>
    <w:rsid w:val="0079430C"/>
    <w:rsid w:val="007955D3"/>
    <w:rsid w:val="00796CD0"/>
    <w:rsid w:val="00797711"/>
    <w:rsid w:val="007A03FC"/>
    <w:rsid w:val="007A0BF8"/>
    <w:rsid w:val="007A1254"/>
    <w:rsid w:val="007A12E3"/>
    <w:rsid w:val="007A1E06"/>
    <w:rsid w:val="007A21C5"/>
    <w:rsid w:val="007A30B5"/>
    <w:rsid w:val="007A34A3"/>
    <w:rsid w:val="007A4274"/>
    <w:rsid w:val="007A4390"/>
    <w:rsid w:val="007A4C5B"/>
    <w:rsid w:val="007A56CB"/>
    <w:rsid w:val="007A5CBB"/>
    <w:rsid w:val="007A60BE"/>
    <w:rsid w:val="007A63D6"/>
    <w:rsid w:val="007A69C9"/>
    <w:rsid w:val="007A6A55"/>
    <w:rsid w:val="007A6D82"/>
    <w:rsid w:val="007A6E1D"/>
    <w:rsid w:val="007A781A"/>
    <w:rsid w:val="007B03A3"/>
    <w:rsid w:val="007B063B"/>
    <w:rsid w:val="007B0925"/>
    <w:rsid w:val="007B1335"/>
    <w:rsid w:val="007B1B1B"/>
    <w:rsid w:val="007B202F"/>
    <w:rsid w:val="007B265E"/>
    <w:rsid w:val="007B2B7A"/>
    <w:rsid w:val="007B2C10"/>
    <w:rsid w:val="007B2DBA"/>
    <w:rsid w:val="007B3860"/>
    <w:rsid w:val="007B3B30"/>
    <w:rsid w:val="007B3B43"/>
    <w:rsid w:val="007B3FDA"/>
    <w:rsid w:val="007B4249"/>
    <w:rsid w:val="007B4FC9"/>
    <w:rsid w:val="007B5242"/>
    <w:rsid w:val="007B5B8E"/>
    <w:rsid w:val="007B5D62"/>
    <w:rsid w:val="007B648A"/>
    <w:rsid w:val="007B7072"/>
    <w:rsid w:val="007B76B7"/>
    <w:rsid w:val="007B78E5"/>
    <w:rsid w:val="007C0378"/>
    <w:rsid w:val="007C0488"/>
    <w:rsid w:val="007C0C2C"/>
    <w:rsid w:val="007C0FD3"/>
    <w:rsid w:val="007C1290"/>
    <w:rsid w:val="007C129D"/>
    <w:rsid w:val="007C1736"/>
    <w:rsid w:val="007C1A04"/>
    <w:rsid w:val="007C1C08"/>
    <w:rsid w:val="007C1D8C"/>
    <w:rsid w:val="007C1E81"/>
    <w:rsid w:val="007C23FA"/>
    <w:rsid w:val="007C2773"/>
    <w:rsid w:val="007C2969"/>
    <w:rsid w:val="007C345A"/>
    <w:rsid w:val="007C45CA"/>
    <w:rsid w:val="007C53A1"/>
    <w:rsid w:val="007C56B3"/>
    <w:rsid w:val="007C57C0"/>
    <w:rsid w:val="007C5A73"/>
    <w:rsid w:val="007C5C30"/>
    <w:rsid w:val="007C6304"/>
    <w:rsid w:val="007C6B1B"/>
    <w:rsid w:val="007C6CE4"/>
    <w:rsid w:val="007C748D"/>
    <w:rsid w:val="007C74F9"/>
    <w:rsid w:val="007C7DFD"/>
    <w:rsid w:val="007D01C2"/>
    <w:rsid w:val="007D01CF"/>
    <w:rsid w:val="007D035B"/>
    <w:rsid w:val="007D1776"/>
    <w:rsid w:val="007D1A07"/>
    <w:rsid w:val="007D1C3A"/>
    <w:rsid w:val="007D2B26"/>
    <w:rsid w:val="007D2DA4"/>
    <w:rsid w:val="007D301B"/>
    <w:rsid w:val="007D33C6"/>
    <w:rsid w:val="007D36D8"/>
    <w:rsid w:val="007D3922"/>
    <w:rsid w:val="007D4549"/>
    <w:rsid w:val="007D4C1C"/>
    <w:rsid w:val="007D5630"/>
    <w:rsid w:val="007D5CD7"/>
    <w:rsid w:val="007D5EF8"/>
    <w:rsid w:val="007D6FA9"/>
    <w:rsid w:val="007D7EBA"/>
    <w:rsid w:val="007E0D5B"/>
    <w:rsid w:val="007E0DC7"/>
    <w:rsid w:val="007E0E5B"/>
    <w:rsid w:val="007E15CA"/>
    <w:rsid w:val="007E1ED4"/>
    <w:rsid w:val="007E2B98"/>
    <w:rsid w:val="007E2EFC"/>
    <w:rsid w:val="007E315E"/>
    <w:rsid w:val="007E336F"/>
    <w:rsid w:val="007E3A4E"/>
    <w:rsid w:val="007E3CFF"/>
    <w:rsid w:val="007E5C3E"/>
    <w:rsid w:val="007E6336"/>
    <w:rsid w:val="007E6A32"/>
    <w:rsid w:val="007E7FA6"/>
    <w:rsid w:val="007F1A0E"/>
    <w:rsid w:val="007F1A35"/>
    <w:rsid w:val="007F1CA1"/>
    <w:rsid w:val="007F2037"/>
    <w:rsid w:val="007F2B56"/>
    <w:rsid w:val="007F3195"/>
    <w:rsid w:val="007F34F7"/>
    <w:rsid w:val="007F4C51"/>
    <w:rsid w:val="007F558E"/>
    <w:rsid w:val="007F57C1"/>
    <w:rsid w:val="007F5C64"/>
    <w:rsid w:val="007F606B"/>
    <w:rsid w:val="007F6299"/>
    <w:rsid w:val="007F6617"/>
    <w:rsid w:val="00800151"/>
    <w:rsid w:val="00800401"/>
    <w:rsid w:val="00801214"/>
    <w:rsid w:val="00802204"/>
    <w:rsid w:val="008026F5"/>
    <w:rsid w:val="00803C02"/>
    <w:rsid w:val="00803F81"/>
    <w:rsid w:val="00804BE3"/>
    <w:rsid w:val="00804F11"/>
    <w:rsid w:val="00805742"/>
    <w:rsid w:val="0080670C"/>
    <w:rsid w:val="008074F7"/>
    <w:rsid w:val="00807EC7"/>
    <w:rsid w:val="0081050F"/>
    <w:rsid w:val="00810554"/>
    <w:rsid w:val="00810D7B"/>
    <w:rsid w:val="00810EC5"/>
    <w:rsid w:val="00811D04"/>
    <w:rsid w:val="00812B19"/>
    <w:rsid w:val="0081398B"/>
    <w:rsid w:val="00814D9D"/>
    <w:rsid w:val="00815534"/>
    <w:rsid w:val="0081782B"/>
    <w:rsid w:val="008202E2"/>
    <w:rsid w:val="0082067D"/>
    <w:rsid w:val="00820980"/>
    <w:rsid w:val="00821181"/>
    <w:rsid w:val="008216CF"/>
    <w:rsid w:val="008216EA"/>
    <w:rsid w:val="0082264F"/>
    <w:rsid w:val="00822902"/>
    <w:rsid w:val="00822C4F"/>
    <w:rsid w:val="00822C97"/>
    <w:rsid w:val="00822EB5"/>
    <w:rsid w:val="00822F55"/>
    <w:rsid w:val="00823682"/>
    <w:rsid w:val="008236F3"/>
    <w:rsid w:val="0082371F"/>
    <w:rsid w:val="008238FC"/>
    <w:rsid w:val="0082496E"/>
    <w:rsid w:val="00825965"/>
    <w:rsid w:val="00825E6D"/>
    <w:rsid w:val="00825F40"/>
    <w:rsid w:val="00826597"/>
    <w:rsid w:val="008269D3"/>
    <w:rsid w:val="00827418"/>
    <w:rsid w:val="00827D34"/>
    <w:rsid w:val="00830393"/>
    <w:rsid w:val="00830791"/>
    <w:rsid w:val="00830A45"/>
    <w:rsid w:val="00830C53"/>
    <w:rsid w:val="0083131F"/>
    <w:rsid w:val="00831844"/>
    <w:rsid w:val="00831956"/>
    <w:rsid w:val="00835564"/>
    <w:rsid w:val="00835B52"/>
    <w:rsid w:val="00836006"/>
    <w:rsid w:val="00836F51"/>
    <w:rsid w:val="00837B7C"/>
    <w:rsid w:val="008400A3"/>
    <w:rsid w:val="00840DCE"/>
    <w:rsid w:val="008412D1"/>
    <w:rsid w:val="00841D10"/>
    <w:rsid w:val="00841D21"/>
    <w:rsid w:val="00841DCA"/>
    <w:rsid w:val="00841DCD"/>
    <w:rsid w:val="00841DDB"/>
    <w:rsid w:val="0084213A"/>
    <w:rsid w:val="008425AC"/>
    <w:rsid w:val="008427AB"/>
    <w:rsid w:val="008443E1"/>
    <w:rsid w:val="00845D7D"/>
    <w:rsid w:val="00846569"/>
    <w:rsid w:val="008465C7"/>
    <w:rsid w:val="008468D0"/>
    <w:rsid w:val="0084693D"/>
    <w:rsid w:val="008469BE"/>
    <w:rsid w:val="00846CC0"/>
    <w:rsid w:val="008470F3"/>
    <w:rsid w:val="008473CC"/>
    <w:rsid w:val="00847D35"/>
    <w:rsid w:val="00847EFF"/>
    <w:rsid w:val="008504A5"/>
    <w:rsid w:val="0085067F"/>
    <w:rsid w:val="00850B31"/>
    <w:rsid w:val="008510A7"/>
    <w:rsid w:val="008513AC"/>
    <w:rsid w:val="00851899"/>
    <w:rsid w:val="00852324"/>
    <w:rsid w:val="00852688"/>
    <w:rsid w:val="008528D6"/>
    <w:rsid w:val="00852A83"/>
    <w:rsid w:val="00852A8D"/>
    <w:rsid w:val="00852AFB"/>
    <w:rsid w:val="00852FB0"/>
    <w:rsid w:val="00853DE3"/>
    <w:rsid w:val="00853E43"/>
    <w:rsid w:val="00853F91"/>
    <w:rsid w:val="00854B20"/>
    <w:rsid w:val="00855541"/>
    <w:rsid w:val="00855AF3"/>
    <w:rsid w:val="008562BC"/>
    <w:rsid w:val="008562E4"/>
    <w:rsid w:val="00856B8D"/>
    <w:rsid w:val="00857078"/>
    <w:rsid w:val="008573CA"/>
    <w:rsid w:val="00857582"/>
    <w:rsid w:val="00857A99"/>
    <w:rsid w:val="00857D02"/>
    <w:rsid w:val="008601C6"/>
    <w:rsid w:val="0086073B"/>
    <w:rsid w:val="00860987"/>
    <w:rsid w:val="0086102E"/>
    <w:rsid w:val="008628DD"/>
    <w:rsid w:val="00862F58"/>
    <w:rsid w:val="008635CF"/>
    <w:rsid w:val="00863A7A"/>
    <w:rsid w:val="0086488E"/>
    <w:rsid w:val="00864CD2"/>
    <w:rsid w:val="00864F42"/>
    <w:rsid w:val="008651B8"/>
    <w:rsid w:val="008660B9"/>
    <w:rsid w:val="00866603"/>
    <w:rsid w:val="00866DA5"/>
    <w:rsid w:val="00867D91"/>
    <w:rsid w:val="008701C8"/>
    <w:rsid w:val="008705C0"/>
    <w:rsid w:val="008707CD"/>
    <w:rsid w:val="00870EEA"/>
    <w:rsid w:val="008710B3"/>
    <w:rsid w:val="00871230"/>
    <w:rsid w:val="00871415"/>
    <w:rsid w:val="008718CC"/>
    <w:rsid w:val="00871FCE"/>
    <w:rsid w:val="00872619"/>
    <w:rsid w:val="0087349E"/>
    <w:rsid w:val="008736B3"/>
    <w:rsid w:val="00873B05"/>
    <w:rsid w:val="008759FB"/>
    <w:rsid w:val="00875FD1"/>
    <w:rsid w:val="00876508"/>
    <w:rsid w:val="00881516"/>
    <w:rsid w:val="00881828"/>
    <w:rsid w:val="00882F0E"/>
    <w:rsid w:val="00884309"/>
    <w:rsid w:val="00885DE6"/>
    <w:rsid w:val="008864F4"/>
    <w:rsid w:val="0088769F"/>
    <w:rsid w:val="00887972"/>
    <w:rsid w:val="00890466"/>
    <w:rsid w:val="008904AD"/>
    <w:rsid w:val="00890FEB"/>
    <w:rsid w:val="00891009"/>
    <w:rsid w:val="00892355"/>
    <w:rsid w:val="00892721"/>
    <w:rsid w:val="0089420A"/>
    <w:rsid w:val="008943A6"/>
    <w:rsid w:val="0089443B"/>
    <w:rsid w:val="00894E0F"/>
    <w:rsid w:val="0089530D"/>
    <w:rsid w:val="00895876"/>
    <w:rsid w:val="0089609E"/>
    <w:rsid w:val="008964FC"/>
    <w:rsid w:val="008966FB"/>
    <w:rsid w:val="008968FA"/>
    <w:rsid w:val="00897934"/>
    <w:rsid w:val="00897CBC"/>
    <w:rsid w:val="008A04ED"/>
    <w:rsid w:val="008A05E7"/>
    <w:rsid w:val="008A07DF"/>
    <w:rsid w:val="008A0B23"/>
    <w:rsid w:val="008A0F8A"/>
    <w:rsid w:val="008A1E86"/>
    <w:rsid w:val="008A30A3"/>
    <w:rsid w:val="008A35FD"/>
    <w:rsid w:val="008A3786"/>
    <w:rsid w:val="008A42FE"/>
    <w:rsid w:val="008A4428"/>
    <w:rsid w:val="008A4454"/>
    <w:rsid w:val="008A44A8"/>
    <w:rsid w:val="008A49E2"/>
    <w:rsid w:val="008A4A96"/>
    <w:rsid w:val="008A4D0E"/>
    <w:rsid w:val="008A4E60"/>
    <w:rsid w:val="008A5DE1"/>
    <w:rsid w:val="008A5F66"/>
    <w:rsid w:val="008A6696"/>
    <w:rsid w:val="008A77D9"/>
    <w:rsid w:val="008A7B5F"/>
    <w:rsid w:val="008A7FF7"/>
    <w:rsid w:val="008B03C9"/>
    <w:rsid w:val="008B04F9"/>
    <w:rsid w:val="008B0AAE"/>
    <w:rsid w:val="008B0ED1"/>
    <w:rsid w:val="008B103C"/>
    <w:rsid w:val="008B169A"/>
    <w:rsid w:val="008B2AC0"/>
    <w:rsid w:val="008B2C61"/>
    <w:rsid w:val="008B2FFC"/>
    <w:rsid w:val="008B35EA"/>
    <w:rsid w:val="008B371A"/>
    <w:rsid w:val="008B3826"/>
    <w:rsid w:val="008B3FE4"/>
    <w:rsid w:val="008B4115"/>
    <w:rsid w:val="008B4563"/>
    <w:rsid w:val="008B4AA0"/>
    <w:rsid w:val="008B4CF9"/>
    <w:rsid w:val="008B50E4"/>
    <w:rsid w:val="008B5C84"/>
    <w:rsid w:val="008B6250"/>
    <w:rsid w:val="008B62AC"/>
    <w:rsid w:val="008B6419"/>
    <w:rsid w:val="008B6CF1"/>
    <w:rsid w:val="008B6E0E"/>
    <w:rsid w:val="008B75B0"/>
    <w:rsid w:val="008C0485"/>
    <w:rsid w:val="008C066A"/>
    <w:rsid w:val="008C0924"/>
    <w:rsid w:val="008C1369"/>
    <w:rsid w:val="008C14D4"/>
    <w:rsid w:val="008C1B95"/>
    <w:rsid w:val="008C20A6"/>
    <w:rsid w:val="008C2768"/>
    <w:rsid w:val="008C2C6D"/>
    <w:rsid w:val="008C46E0"/>
    <w:rsid w:val="008C577F"/>
    <w:rsid w:val="008C6346"/>
    <w:rsid w:val="008C6928"/>
    <w:rsid w:val="008C6FD1"/>
    <w:rsid w:val="008C7D78"/>
    <w:rsid w:val="008D00B3"/>
    <w:rsid w:val="008D12F4"/>
    <w:rsid w:val="008D16CB"/>
    <w:rsid w:val="008D2716"/>
    <w:rsid w:val="008D2B81"/>
    <w:rsid w:val="008D396C"/>
    <w:rsid w:val="008D3C33"/>
    <w:rsid w:val="008D3D90"/>
    <w:rsid w:val="008D40C1"/>
    <w:rsid w:val="008D470D"/>
    <w:rsid w:val="008D4C1D"/>
    <w:rsid w:val="008D4DFF"/>
    <w:rsid w:val="008D4F35"/>
    <w:rsid w:val="008D533F"/>
    <w:rsid w:val="008D5D08"/>
    <w:rsid w:val="008D608B"/>
    <w:rsid w:val="008D69FB"/>
    <w:rsid w:val="008D6A8A"/>
    <w:rsid w:val="008D6AEA"/>
    <w:rsid w:val="008D77A9"/>
    <w:rsid w:val="008D7BAD"/>
    <w:rsid w:val="008D7D93"/>
    <w:rsid w:val="008E0CC1"/>
    <w:rsid w:val="008E1144"/>
    <w:rsid w:val="008E24A6"/>
    <w:rsid w:val="008E2B0A"/>
    <w:rsid w:val="008E2BD4"/>
    <w:rsid w:val="008E3435"/>
    <w:rsid w:val="008E37FB"/>
    <w:rsid w:val="008E423A"/>
    <w:rsid w:val="008E4492"/>
    <w:rsid w:val="008E5535"/>
    <w:rsid w:val="008E5AAE"/>
    <w:rsid w:val="008E61EA"/>
    <w:rsid w:val="008E6561"/>
    <w:rsid w:val="008E71A3"/>
    <w:rsid w:val="008E72DC"/>
    <w:rsid w:val="008E730E"/>
    <w:rsid w:val="008E7A93"/>
    <w:rsid w:val="008E7C7E"/>
    <w:rsid w:val="008E7CBB"/>
    <w:rsid w:val="008F01B1"/>
    <w:rsid w:val="008F0D5A"/>
    <w:rsid w:val="008F11FF"/>
    <w:rsid w:val="008F135D"/>
    <w:rsid w:val="008F1511"/>
    <w:rsid w:val="008F1576"/>
    <w:rsid w:val="008F1D3A"/>
    <w:rsid w:val="008F1EFA"/>
    <w:rsid w:val="008F228E"/>
    <w:rsid w:val="008F22BD"/>
    <w:rsid w:val="008F2FDC"/>
    <w:rsid w:val="008F3106"/>
    <w:rsid w:val="008F31A5"/>
    <w:rsid w:val="008F33A5"/>
    <w:rsid w:val="008F3A05"/>
    <w:rsid w:val="008F3C94"/>
    <w:rsid w:val="008F4393"/>
    <w:rsid w:val="008F642A"/>
    <w:rsid w:val="008F6817"/>
    <w:rsid w:val="008F6A5F"/>
    <w:rsid w:val="008F783A"/>
    <w:rsid w:val="008F7C7A"/>
    <w:rsid w:val="0090074D"/>
    <w:rsid w:val="009008D6"/>
    <w:rsid w:val="009012DF"/>
    <w:rsid w:val="00902B4E"/>
    <w:rsid w:val="00902DC9"/>
    <w:rsid w:val="00902E9D"/>
    <w:rsid w:val="009038D7"/>
    <w:rsid w:val="0090416D"/>
    <w:rsid w:val="009045B2"/>
    <w:rsid w:val="009047DE"/>
    <w:rsid w:val="0090665A"/>
    <w:rsid w:val="00906A22"/>
    <w:rsid w:val="00906A83"/>
    <w:rsid w:val="00911B8A"/>
    <w:rsid w:val="00912038"/>
    <w:rsid w:val="00912302"/>
    <w:rsid w:val="009131C2"/>
    <w:rsid w:val="00913473"/>
    <w:rsid w:val="009139B9"/>
    <w:rsid w:val="00913A62"/>
    <w:rsid w:val="009140DD"/>
    <w:rsid w:val="00914815"/>
    <w:rsid w:val="00915D02"/>
    <w:rsid w:val="009161EA"/>
    <w:rsid w:val="00916F6E"/>
    <w:rsid w:val="00917925"/>
    <w:rsid w:val="0092037E"/>
    <w:rsid w:val="00920E96"/>
    <w:rsid w:val="00921662"/>
    <w:rsid w:val="00921805"/>
    <w:rsid w:val="00921CF8"/>
    <w:rsid w:val="00922AA2"/>
    <w:rsid w:val="00922F91"/>
    <w:rsid w:val="009230A1"/>
    <w:rsid w:val="0092344D"/>
    <w:rsid w:val="0092416C"/>
    <w:rsid w:val="00924438"/>
    <w:rsid w:val="00925097"/>
    <w:rsid w:val="0092538F"/>
    <w:rsid w:val="00925469"/>
    <w:rsid w:val="0092560D"/>
    <w:rsid w:val="0092577A"/>
    <w:rsid w:val="00925A7C"/>
    <w:rsid w:val="00925E0C"/>
    <w:rsid w:val="00927894"/>
    <w:rsid w:val="00927EFE"/>
    <w:rsid w:val="00931077"/>
    <w:rsid w:val="0093169A"/>
    <w:rsid w:val="00931AA5"/>
    <w:rsid w:val="00931AC0"/>
    <w:rsid w:val="009321E4"/>
    <w:rsid w:val="009327A1"/>
    <w:rsid w:val="00932DA4"/>
    <w:rsid w:val="009340C7"/>
    <w:rsid w:val="00934402"/>
    <w:rsid w:val="009344DF"/>
    <w:rsid w:val="009345F2"/>
    <w:rsid w:val="00934CF2"/>
    <w:rsid w:val="009363D9"/>
    <w:rsid w:val="0093650B"/>
    <w:rsid w:val="009368C1"/>
    <w:rsid w:val="009375FF"/>
    <w:rsid w:val="009407DD"/>
    <w:rsid w:val="00940C5E"/>
    <w:rsid w:val="009413D3"/>
    <w:rsid w:val="009414D6"/>
    <w:rsid w:val="009428B5"/>
    <w:rsid w:val="009434AB"/>
    <w:rsid w:val="0094405D"/>
    <w:rsid w:val="009441A6"/>
    <w:rsid w:val="009441EC"/>
    <w:rsid w:val="00944351"/>
    <w:rsid w:val="009448B5"/>
    <w:rsid w:val="00945175"/>
    <w:rsid w:val="009453EC"/>
    <w:rsid w:val="0094592C"/>
    <w:rsid w:val="00946A05"/>
    <w:rsid w:val="00946A06"/>
    <w:rsid w:val="00946A7E"/>
    <w:rsid w:val="00946D56"/>
    <w:rsid w:val="00946DA3"/>
    <w:rsid w:val="0094778F"/>
    <w:rsid w:val="009506EB"/>
    <w:rsid w:val="009508B9"/>
    <w:rsid w:val="00951E6C"/>
    <w:rsid w:val="009521D7"/>
    <w:rsid w:val="009524D4"/>
    <w:rsid w:val="00952BC7"/>
    <w:rsid w:val="00953849"/>
    <w:rsid w:val="009548FD"/>
    <w:rsid w:val="009552B6"/>
    <w:rsid w:val="00955AA0"/>
    <w:rsid w:val="00955CA1"/>
    <w:rsid w:val="0095615B"/>
    <w:rsid w:val="00956412"/>
    <w:rsid w:val="0095680C"/>
    <w:rsid w:val="009568BE"/>
    <w:rsid w:val="00956BC5"/>
    <w:rsid w:val="00957B9A"/>
    <w:rsid w:val="009601C7"/>
    <w:rsid w:val="009604C9"/>
    <w:rsid w:val="0096050E"/>
    <w:rsid w:val="00960670"/>
    <w:rsid w:val="00960E26"/>
    <w:rsid w:val="00961997"/>
    <w:rsid w:val="00961E3D"/>
    <w:rsid w:val="0096334A"/>
    <w:rsid w:val="009640FA"/>
    <w:rsid w:val="009644F4"/>
    <w:rsid w:val="009646B4"/>
    <w:rsid w:val="0096470E"/>
    <w:rsid w:val="0096480A"/>
    <w:rsid w:val="00964E7F"/>
    <w:rsid w:val="009652DA"/>
    <w:rsid w:val="009659F6"/>
    <w:rsid w:val="0096754C"/>
    <w:rsid w:val="0096787C"/>
    <w:rsid w:val="00967A98"/>
    <w:rsid w:val="00967D77"/>
    <w:rsid w:val="00967F3C"/>
    <w:rsid w:val="00971034"/>
    <w:rsid w:val="009710A0"/>
    <w:rsid w:val="009715C9"/>
    <w:rsid w:val="009720EF"/>
    <w:rsid w:val="00972549"/>
    <w:rsid w:val="00973523"/>
    <w:rsid w:val="00973A5D"/>
    <w:rsid w:val="0097495A"/>
    <w:rsid w:val="00975024"/>
    <w:rsid w:val="00975526"/>
    <w:rsid w:val="00975730"/>
    <w:rsid w:val="009757B3"/>
    <w:rsid w:val="009759DA"/>
    <w:rsid w:val="00975A2A"/>
    <w:rsid w:val="00975D1E"/>
    <w:rsid w:val="0097638E"/>
    <w:rsid w:val="00976790"/>
    <w:rsid w:val="0097689E"/>
    <w:rsid w:val="00980143"/>
    <w:rsid w:val="009801C0"/>
    <w:rsid w:val="00980AE8"/>
    <w:rsid w:val="00980E30"/>
    <w:rsid w:val="00981C3E"/>
    <w:rsid w:val="00982542"/>
    <w:rsid w:val="00982E39"/>
    <w:rsid w:val="00983671"/>
    <w:rsid w:val="00983E9C"/>
    <w:rsid w:val="00984894"/>
    <w:rsid w:val="00984A26"/>
    <w:rsid w:val="00984F8F"/>
    <w:rsid w:val="009850D8"/>
    <w:rsid w:val="00985514"/>
    <w:rsid w:val="0098570D"/>
    <w:rsid w:val="009859E8"/>
    <w:rsid w:val="009879D5"/>
    <w:rsid w:val="00987B0E"/>
    <w:rsid w:val="00987D16"/>
    <w:rsid w:val="00987E44"/>
    <w:rsid w:val="00987F34"/>
    <w:rsid w:val="00990973"/>
    <w:rsid w:val="00990A0C"/>
    <w:rsid w:val="00990EBD"/>
    <w:rsid w:val="00991715"/>
    <w:rsid w:val="00991C6A"/>
    <w:rsid w:val="00992399"/>
    <w:rsid w:val="00992407"/>
    <w:rsid w:val="00992FFA"/>
    <w:rsid w:val="00993050"/>
    <w:rsid w:val="009933FD"/>
    <w:rsid w:val="009937A2"/>
    <w:rsid w:val="0099397E"/>
    <w:rsid w:val="00993B0D"/>
    <w:rsid w:val="00994285"/>
    <w:rsid w:val="00995CC9"/>
    <w:rsid w:val="00995E25"/>
    <w:rsid w:val="00995E39"/>
    <w:rsid w:val="009972DA"/>
    <w:rsid w:val="009A0835"/>
    <w:rsid w:val="009A2C4C"/>
    <w:rsid w:val="009A385B"/>
    <w:rsid w:val="009A3C54"/>
    <w:rsid w:val="009A5184"/>
    <w:rsid w:val="009A52EB"/>
    <w:rsid w:val="009A5483"/>
    <w:rsid w:val="009A5492"/>
    <w:rsid w:val="009A5957"/>
    <w:rsid w:val="009A5DB6"/>
    <w:rsid w:val="009A5F08"/>
    <w:rsid w:val="009A5F29"/>
    <w:rsid w:val="009A63DE"/>
    <w:rsid w:val="009A6B43"/>
    <w:rsid w:val="009A7345"/>
    <w:rsid w:val="009A7705"/>
    <w:rsid w:val="009B02C6"/>
    <w:rsid w:val="009B1248"/>
    <w:rsid w:val="009B15CF"/>
    <w:rsid w:val="009B1692"/>
    <w:rsid w:val="009B1B00"/>
    <w:rsid w:val="009B1F23"/>
    <w:rsid w:val="009B2F04"/>
    <w:rsid w:val="009B352E"/>
    <w:rsid w:val="009B3736"/>
    <w:rsid w:val="009B37B5"/>
    <w:rsid w:val="009B49B2"/>
    <w:rsid w:val="009B535A"/>
    <w:rsid w:val="009B5583"/>
    <w:rsid w:val="009B6579"/>
    <w:rsid w:val="009B7620"/>
    <w:rsid w:val="009B77FE"/>
    <w:rsid w:val="009B7C00"/>
    <w:rsid w:val="009C0B90"/>
    <w:rsid w:val="009C183E"/>
    <w:rsid w:val="009C195C"/>
    <w:rsid w:val="009C1F70"/>
    <w:rsid w:val="009C1FCB"/>
    <w:rsid w:val="009C2EC6"/>
    <w:rsid w:val="009C3038"/>
    <w:rsid w:val="009C3380"/>
    <w:rsid w:val="009C34BB"/>
    <w:rsid w:val="009C452D"/>
    <w:rsid w:val="009C4B19"/>
    <w:rsid w:val="009C4D6A"/>
    <w:rsid w:val="009C4FE5"/>
    <w:rsid w:val="009C5232"/>
    <w:rsid w:val="009C54FE"/>
    <w:rsid w:val="009C5D50"/>
    <w:rsid w:val="009C7443"/>
    <w:rsid w:val="009D0AAF"/>
    <w:rsid w:val="009D0C4E"/>
    <w:rsid w:val="009D0F7B"/>
    <w:rsid w:val="009D1185"/>
    <w:rsid w:val="009D14C1"/>
    <w:rsid w:val="009D188E"/>
    <w:rsid w:val="009D1F9F"/>
    <w:rsid w:val="009D2DCE"/>
    <w:rsid w:val="009D3BD0"/>
    <w:rsid w:val="009D3CB8"/>
    <w:rsid w:val="009D3F17"/>
    <w:rsid w:val="009D499A"/>
    <w:rsid w:val="009D49F8"/>
    <w:rsid w:val="009D4A47"/>
    <w:rsid w:val="009D6DE9"/>
    <w:rsid w:val="009D7583"/>
    <w:rsid w:val="009D7809"/>
    <w:rsid w:val="009D78F5"/>
    <w:rsid w:val="009E006E"/>
    <w:rsid w:val="009E06F3"/>
    <w:rsid w:val="009E1DC6"/>
    <w:rsid w:val="009E2468"/>
    <w:rsid w:val="009E2551"/>
    <w:rsid w:val="009E3350"/>
    <w:rsid w:val="009E3A86"/>
    <w:rsid w:val="009E3D01"/>
    <w:rsid w:val="009E3F88"/>
    <w:rsid w:val="009E4040"/>
    <w:rsid w:val="009E451E"/>
    <w:rsid w:val="009E4964"/>
    <w:rsid w:val="009E4D87"/>
    <w:rsid w:val="009E5A95"/>
    <w:rsid w:val="009E5F40"/>
    <w:rsid w:val="009E61E2"/>
    <w:rsid w:val="009E6A9F"/>
    <w:rsid w:val="009E7097"/>
    <w:rsid w:val="009E7E9E"/>
    <w:rsid w:val="009F0350"/>
    <w:rsid w:val="009F0570"/>
    <w:rsid w:val="009F063E"/>
    <w:rsid w:val="009F069E"/>
    <w:rsid w:val="009F0B0C"/>
    <w:rsid w:val="009F13B8"/>
    <w:rsid w:val="009F1795"/>
    <w:rsid w:val="009F2086"/>
    <w:rsid w:val="009F27F0"/>
    <w:rsid w:val="009F386C"/>
    <w:rsid w:val="009F51B1"/>
    <w:rsid w:val="009F5E54"/>
    <w:rsid w:val="009F6992"/>
    <w:rsid w:val="009F6F26"/>
    <w:rsid w:val="009F7228"/>
    <w:rsid w:val="009F7933"/>
    <w:rsid w:val="009F7E90"/>
    <w:rsid w:val="00A00876"/>
    <w:rsid w:val="00A01575"/>
    <w:rsid w:val="00A015C6"/>
    <w:rsid w:val="00A01691"/>
    <w:rsid w:val="00A01AAE"/>
    <w:rsid w:val="00A01BDC"/>
    <w:rsid w:val="00A01DA7"/>
    <w:rsid w:val="00A02232"/>
    <w:rsid w:val="00A02EE3"/>
    <w:rsid w:val="00A0311E"/>
    <w:rsid w:val="00A03BFA"/>
    <w:rsid w:val="00A03D24"/>
    <w:rsid w:val="00A04424"/>
    <w:rsid w:val="00A04894"/>
    <w:rsid w:val="00A05554"/>
    <w:rsid w:val="00A058FE"/>
    <w:rsid w:val="00A05ADD"/>
    <w:rsid w:val="00A0683B"/>
    <w:rsid w:val="00A06A75"/>
    <w:rsid w:val="00A06E5F"/>
    <w:rsid w:val="00A07261"/>
    <w:rsid w:val="00A07535"/>
    <w:rsid w:val="00A07B05"/>
    <w:rsid w:val="00A102C1"/>
    <w:rsid w:val="00A10DBA"/>
    <w:rsid w:val="00A119CA"/>
    <w:rsid w:val="00A11C4C"/>
    <w:rsid w:val="00A13375"/>
    <w:rsid w:val="00A13AFE"/>
    <w:rsid w:val="00A13E96"/>
    <w:rsid w:val="00A14B50"/>
    <w:rsid w:val="00A15615"/>
    <w:rsid w:val="00A15B5C"/>
    <w:rsid w:val="00A16275"/>
    <w:rsid w:val="00A1668A"/>
    <w:rsid w:val="00A17379"/>
    <w:rsid w:val="00A17FA9"/>
    <w:rsid w:val="00A209A0"/>
    <w:rsid w:val="00A20F76"/>
    <w:rsid w:val="00A21589"/>
    <w:rsid w:val="00A217AA"/>
    <w:rsid w:val="00A22A3A"/>
    <w:rsid w:val="00A22C6E"/>
    <w:rsid w:val="00A22FA1"/>
    <w:rsid w:val="00A23158"/>
    <w:rsid w:val="00A231E4"/>
    <w:rsid w:val="00A23D1F"/>
    <w:rsid w:val="00A240CF"/>
    <w:rsid w:val="00A242D6"/>
    <w:rsid w:val="00A24D8B"/>
    <w:rsid w:val="00A26FDB"/>
    <w:rsid w:val="00A275CF"/>
    <w:rsid w:val="00A300F8"/>
    <w:rsid w:val="00A30535"/>
    <w:rsid w:val="00A30D38"/>
    <w:rsid w:val="00A31557"/>
    <w:rsid w:val="00A3214D"/>
    <w:rsid w:val="00A3220A"/>
    <w:rsid w:val="00A32248"/>
    <w:rsid w:val="00A325FB"/>
    <w:rsid w:val="00A3263A"/>
    <w:rsid w:val="00A3279F"/>
    <w:rsid w:val="00A32887"/>
    <w:rsid w:val="00A332E5"/>
    <w:rsid w:val="00A33D2D"/>
    <w:rsid w:val="00A33D71"/>
    <w:rsid w:val="00A3424D"/>
    <w:rsid w:val="00A35A9B"/>
    <w:rsid w:val="00A36001"/>
    <w:rsid w:val="00A36139"/>
    <w:rsid w:val="00A36226"/>
    <w:rsid w:val="00A36420"/>
    <w:rsid w:val="00A3652A"/>
    <w:rsid w:val="00A36C69"/>
    <w:rsid w:val="00A36F15"/>
    <w:rsid w:val="00A37A06"/>
    <w:rsid w:val="00A37BC3"/>
    <w:rsid w:val="00A37BCD"/>
    <w:rsid w:val="00A404BB"/>
    <w:rsid w:val="00A40502"/>
    <w:rsid w:val="00A41719"/>
    <w:rsid w:val="00A41CF9"/>
    <w:rsid w:val="00A41DAB"/>
    <w:rsid w:val="00A41DC5"/>
    <w:rsid w:val="00A41E41"/>
    <w:rsid w:val="00A42E92"/>
    <w:rsid w:val="00A434FE"/>
    <w:rsid w:val="00A4468E"/>
    <w:rsid w:val="00A44FE9"/>
    <w:rsid w:val="00A4501A"/>
    <w:rsid w:val="00A4644C"/>
    <w:rsid w:val="00A50596"/>
    <w:rsid w:val="00A51E62"/>
    <w:rsid w:val="00A5206F"/>
    <w:rsid w:val="00A52596"/>
    <w:rsid w:val="00A53AE6"/>
    <w:rsid w:val="00A5423C"/>
    <w:rsid w:val="00A54B1C"/>
    <w:rsid w:val="00A55337"/>
    <w:rsid w:val="00A5543F"/>
    <w:rsid w:val="00A5728B"/>
    <w:rsid w:val="00A576C1"/>
    <w:rsid w:val="00A603CC"/>
    <w:rsid w:val="00A623AB"/>
    <w:rsid w:val="00A62EFD"/>
    <w:rsid w:val="00A6349C"/>
    <w:rsid w:val="00A63AB8"/>
    <w:rsid w:val="00A63F15"/>
    <w:rsid w:val="00A6414D"/>
    <w:rsid w:val="00A64478"/>
    <w:rsid w:val="00A64811"/>
    <w:rsid w:val="00A64DD7"/>
    <w:rsid w:val="00A6527A"/>
    <w:rsid w:val="00A6583A"/>
    <w:rsid w:val="00A65D55"/>
    <w:rsid w:val="00A65FE4"/>
    <w:rsid w:val="00A660DC"/>
    <w:rsid w:val="00A6615F"/>
    <w:rsid w:val="00A6646B"/>
    <w:rsid w:val="00A667D2"/>
    <w:rsid w:val="00A67015"/>
    <w:rsid w:val="00A67DBA"/>
    <w:rsid w:val="00A7077C"/>
    <w:rsid w:val="00A70C38"/>
    <w:rsid w:val="00A70C78"/>
    <w:rsid w:val="00A70FE5"/>
    <w:rsid w:val="00A7116F"/>
    <w:rsid w:val="00A71410"/>
    <w:rsid w:val="00A714BC"/>
    <w:rsid w:val="00A7175E"/>
    <w:rsid w:val="00A71FB7"/>
    <w:rsid w:val="00A74331"/>
    <w:rsid w:val="00A75385"/>
    <w:rsid w:val="00A75F8A"/>
    <w:rsid w:val="00A76CB8"/>
    <w:rsid w:val="00A770E2"/>
    <w:rsid w:val="00A803FC"/>
    <w:rsid w:val="00A80726"/>
    <w:rsid w:val="00A816A0"/>
    <w:rsid w:val="00A81920"/>
    <w:rsid w:val="00A821FB"/>
    <w:rsid w:val="00A828C1"/>
    <w:rsid w:val="00A8384C"/>
    <w:rsid w:val="00A83DE6"/>
    <w:rsid w:val="00A8438E"/>
    <w:rsid w:val="00A847B2"/>
    <w:rsid w:val="00A87A52"/>
    <w:rsid w:val="00A90044"/>
    <w:rsid w:val="00A90353"/>
    <w:rsid w:val="00A90F2A"/>
    <w:rsid w:val="00A9100F"/>
    <w:rsid w:val="00A9171A"/>
    <w:rsid w:val="00A91AD9"/>
    <w:rsid w:val="00A92746"/>
    <w:rsid w:val="00A92C7D"/>
    <w:rsid w:val="00A9331C"/>
    <w:rsid w:val="00A941E9"/>
    <w:rsid w:val="00A9423A"/>
    <w:rsid w:val="00A94814"/>
    <w:rsid w:val="00A9505F"/>
    <w:rsid w:val="00A9544D"/>
    <w:rsid w:val="00A9555F"/>
    <w:rsid w:val="00A95577"/>
    <w:rsid w:val="00A95907"/>
    <w:rsid w:val="00A95E0B"/>
    <w:rsid w:val="00A966A5"/>
    <w:rsid w:val="00A976CE"/>
    <w:rsid w:val="00AA071B"/>
    <w:rsid w:val="00AA0CC7"/>
    <w:rsid w:val="00AA1511"/>
    <w:rsid w:val="00AA1D3B"/>
    <w:rsid w:val="00AA1D42"/>
    <w:rsid w:val="00AA1F92"/>
    <w:rsid w:val="00AA2A77"/>
    <w:rsid w:val="00AA2C36"/>
    <w:rsid w:val="00AA30B5"/>
    <w:rsid w:val="00AA4003"/>
    <w:rsid w:val="00AA42EB"/>
    <w:rsid w:val="00AA43D7"/>
    <w:rsid w:val="00AA4519"/>
    <w:rsid w:val="00AA4646"/>
    <w:rsid w:val="00AA4EED"/>
    <w:rsid w:val="00AA5019"/>
    <w:rsid w:val="00AA55AC"/>
    <w:rsid w:val="00AA5CBE"/>
    <w:rsid w:val="00AA5E0C"/>
    <w:rsid w:val="00AA5F0A"/>
    <w:rsid w:val="00AA67F8"/>
    <w:rsid w:val="00AA6A6F"/>
    <w:rsid w:val="00AA6C00"/>
    <w:rsid w:val="00AA6F79"/>
    <w:rsid w:val="00AA7620"/>
    <w:rsid w:val="00AA773E"/>
    <w:rsid w:val="00AB03D7"/>
    <w:rsid w:val="00AB0C6E"/>
    <w:rsid w:val="00AB11A9"/>
    <w:rsid w:val="00AB2DBF"/>
    <w:rsid w:val="00AB3314"/>
    <w:rsid w:val="00AB33B5"/>
    <w:rsid w:val="00AB353B"/>
    <w:rsid w:val="00AB3759"/>
    <w:rsid w:val="00AB3DB8"/>
    <w:rsid w:val="00AB45BC"/>
    <w:rsid w:val="00AB484B"/>
    <w:rsid w:val="00AB5566"/>
    <w:rsid w:val="00AB55C9"/>
    <w:rsid w:val="00AB62A1"/>
    <w:rsid w:val="00AB6898"/>
    <w:rsid w:val="00AB6EA1"/>
    <w:rsid w:val="00AB70CA"/>
    <w:rsid w:val="00AB74C6"/>
    <w:rsid w:val="00AB76AA"/>
    <w:rsid w:val="00AB76DA"/>
    <w:rsid w:val="00AB7D23"/>
    <w:rsid w:val="00AB7F18"/>
    <w:rsid w:val="00AC01C1"/>
    <w:rsid w:val="00AC025F"/>
    <w:rsid w:val="00AC03B2"/>
    <w:rsid w:val="00AC06F8"/>
    <w:rsid w:val="00AC0CD9"/>
    <w:rsid w:val="00AC0CED"/>
    <w:rsid w:val="00AC1822"/>
    <w:rsid w:val="00AC1980"/>
    <w:rsid w:val="00AC2AB2"/>
    <w:rsid w:val="00AC3EC3"/>
    <w:rsid w:val="00AC44A9"/>
    <w:rsid w:val="00AC4E75"/>
    <w:rsid w:val="00AC4F24"/>
    <w:rsid w:val="00AC53B5"/>
    <w:rsid w:val="00AC53CB"/>
    <w:rsid w:val="00AC5C6C"/>
    <w:rsid w:val="00AC6624"/>
    <w:rsid w:val="00AC6A53"/>
    <w:rsid w:val="00AC7969"/>
    <w:rsid w:val="00AC79AA"/>
    <w:rsid w:val="00AC7B61"/>
    <w:rsid w:val="00AC7CFB"/>
    <w:rsid w:val="00AD077B"/>
    <w:rsid w:val="00AD0ABA"/>
    <w:rsid w:val="00AD0D8C"/>
    <w:rsid w:val="00AD18F6"/>
    <w:rsid w:val="00AD1A72"/>
    <w:rsid w:val="00AD23B8"/>
    <w:rsid w:val="00AD276F"/>
    <w:rsid w:val="00AD3072"/>
    <w:rsid w:val="00AD3B30"/>
    <w:rsid w:val="00AD530F"/>
    <w:rsid w:val="00AD539B"/>
    <w:rsid w:val="00AD58A7"/>
    <w:rsid w:val="00AD5A3B"/>
    <w:rsid w:val="00AD5E4C"/>
    <w:rsid w:val="00AD600A"/>
    <w:rsid w:val="00AD71CB"/>
    <w:rsid w:val="00AD797F"/>
    <w:rsid w:val="00AE068D"/>
    <w:rsid w:val="00AE11E1"/>
    <w:rsid w:val="00AE23BC"/>
    <w:rsid w:val="00AE38E8"/>
    <w:rsid w:val="00AE3EF8"/>
    <w:rsid w:val="00AE5199"/>
    <w:rsid w:val="00AE53D1"/>
    <w:rsid w:val="00AE55FA"/>
    <w:rsid w:val="00AE58DC"/>
    <w:rsid w:val="00AE59BA"/>
    <w:rsid w:val="00AE5CCF"/>
    <w:rsid w:val="00AE5D51"/>
    <w:rsid w:val="00AE7324"/>
    <w:rsid w:val="00AE77DD"/>
    <w:rsid w:val="00AE7983"/>
    <w:rsid w:val="00AE7CA8"/>
    <w:rsid w:val="00AE7CAA"/>
    <w:rsid w:val="00AE7DD4"/>
    <w:rsid w:val="00AF08F0"/>
    <w:rsid w:val="00AF2FA5"/>
    <w:rsid w:val="00AF34ED"/>
    <w:rsid w:val="00AF46F8"/>
    <w:rsid w:val="00AF470B"/>
    <w:rsid w:val="00AF48C4"/>
    <w:rsid w:val="00AF4CA2"/>
    <w:rsid w:val="00AF4D25"/>
    <w:rsid w:val="00AF529A"/>
    <w:rsid w:val="00AF547C"/>
    <w:rsid w:val="00AF5F7B"/>
    <w:rsid w:val="00AF616C"/>
    <w:rsid w:val="00AF677F"/>
    <w:rsid w:val="00AF7443"/>
    <w:rsid w:val="00AF77D9"/>
    <w:rsid w:val="00B01C02"/>
    <w:rsid w:val="00B01C8E"/>
    <w:rsid w:val="00B02B5C"/>
    <w:rsid w:val="00B03DE5"/>
    <w:rsid w:val="00B04327"/>
    <w:rsid w:val="00B04717"/>
    <w:rsid w:val="00B054B7"/>
    <w:rsid w:val="00B05D80"/>
    <w:rsid w:val="00B05F8A"/>
    <w:rsid w:val="00B0664B"/>
    <w:rsid w:val="00B06D42"/>
    <w:rsid w:val="00B06EA9"/>
    <w:rsid w:val="00B07010"/>
    <w:rsid w:val="00B07549"/>
    <w:rsid w:val="00B075FD"/>
    <w:rsid w:val="00B0776C"/>
    <w:rsid w:val="00B07C4F"/>
    <w:rsid w:val="00B07CFE"/>
    <w:rsid w:val="00B07D5B"/>
    <w:rsid w:val="00B10F91"/>
    <w:rsid w:val="00B111EF"/>
    <w:rsid w:val="00B11A49"/>
    <w:rsid w:val="00B11E4E"/>
    <w:rsid w:val="00B120FD"/>
    <w:rsid w:val="00B1235F"/>
    <w:rsid w:val="00B12A05"/>
    <w:rsid w:val="00B12D4D"/>
    <w:rsid w:val="00B13157"/>
    <w:rsid w:val="00B13377"/>
    <w:rsid w:val="00B137E1"/>
    <w:rsid w:val="00B13F0F"/>
    <w:rsid w:val="00B14279"/>
    <w:rsid w:val="00B143E9"/>
    <w:rsid w:val="00B1499B"/>
    <w:rsid w:val="00B14C26"/>
    <w:rsid w:val="00B15DD1"/>
    <w:rsid w:val="00B1604C"/>
    <w:rsid w:val="00B17457"/>
    <w:rsid w:val="00B17DCD"/>
    <w:rsid w:val="00B17F86"/>
    <w:rsid w:val="00B20A8A"/>
    <w:rsid w:val="00B2128A"/>
    <w:rsid w:val="00B21DFB"/>
    <w:rsid w:val="00B21F99"/>
    <w:rsid w:val="00B22079"/>
    <w:rsid w:val="00B222ED"/>
    <w:rsid w:val="00B229ED"/>
    <w:rsid w:val="00B22E74"/>
    <w:rsid w:val="00B22F89"/>
    <w:rsid w:val="00B235EE"/>
    <w:rsid w:val="00B24FFA"/>
    <w:rsid w:val="00B254F0"/>
    <w:rsid w:val="00B25C45"/>
    <w:rsid w:val="00B25CE7"/>
    <w:rsid w:val="00B26421"/>
    <w:rsid w:val="00B271F8"/>
    <w:rsid w:val="00B27AEB"/>
    <w:rsid w:val="00B300D9"/>
    <w:rsid w:val="00B30C2A"/>
    <w:rsid w:val="00B30EBB"/>
    <w:rsid w:val="00B31893"/>
    <w:rsid w:val="00B3206A"/>
    <w:rsid w:val="00B32CC3"/>
    <w:rsid w:val="00B32DC8"/>
    <w:rsid w:val="00B32EB8"/>
    <w:rsid w:val="00B33AFA"/>
    <w:rsid w:val="00B33FAF"/>
    <w:rsid w:val="00B3450A"/>
    <w:rsid w:val="00B34757"/>
    <w:rsid w:val="00B3489B"/>
    <w:rsid w:val="00B35A4C"/>
    <w:rsid w:val="00B35A9F"/>
    <w:rsid w:val="00B36009"/>
    <w:rsid w:val="00B364F3"/>
    <w:rsid w:val="00B36608"/>
    <w:rsid w:val="00B36B56"/>
    <w:rsid w:val="00B36FBA"/>
    <w:rsid w:val="00B37547"/>
    <w:rsid w:val="00B37F8B"/>
    <w:rsid w:val="00B407D6"/>
    <w:rsid w:val="00B408A3"/>
    <w:rsid w:val="00B40A82"/>
    <w:rsid w:val="00B40FCB"/>
    <w:rsid w:val="00B4193D"/>
    <w:rsid w:val="00B41B6A"/>
    <w:rsid w:val="00B42198"/>
    <w:rsid w:val="00B421B6"/>
    <w:rsid w:val="00B428EF"/>
    <w:rsid w:val="00B42FBC"/>
    <w:rsid w:val="00B4313C"/>
    <w:rsid w:val="00B434CA"/>
    <w:rsid w:val="00B43905"/>
    <w:rsid w:val="00B43E40"/>
    <w:rsid w:val="00B44063"/>
    <w:rsid w:val="00B4471B"/>
    <w:rsid w:val="00B44B82"/>
    <w:rsid w:val="00B451A7"/>
    <w:rsid w:val="00B4625D"/>
    <w:rsid w:val="00B46454"/>
    <w:rsid w:val="00B46480"/>
    <w:rsid w:val="00B46481"/>
    <w:rsid w:val="00B46AC4"/>
    <w:rsid w:val="00B46D8E"/>
    <w:rsid w:val="00B4725C"/>
    <w:rsid w:val="00B47436"/>
    <w:rsid w:val="00B474DF"/>
    <w:rsid w:val="00B47CC4"/>
    <w:rsid w:val="00B47E97"/>
    <w:rsid w:val="00B506C6"/>
    <w:rsid w:val="00B50731"/>
    <w:rsid w:val="00B507AE"/>
    <w:rsid w:val="00B50FB0"/>
    <w:rsid w:val="00B51AE3"/>
    <w:rsid w:val="00B52490"/>
    <w:rsid w:val="00B52520"/>
    <w:rsid w:val="00B52883"/>
    <w:rsid w:val="00B52B60"/>
    <w:rsid w:val="00B52EC6"/>
    <w:rsid w:val="00B53D45"/>
    <w:rsid w:val="00B55097"/>
    <w:rsid w:val="00B554EB"/>
    <w:rsid w:val="00B55A36"/>
    <w:rsid w:val="00B55AB7"/>
    <w:rsid w:val="00B55B0A"/>
    <w:rsid w:val="00B56E84"/>
    <w:rsid w:val="00B56F91"/>
    <w:rsid w:val="00B60420"/>
    <w:rsid w:val="00B6093D"/>
    <w:rsid w:val="00B609D3"/>
    <w:rsid w:val="00B60B32"/>
    <w:rsid w:val="00B60C1D"/>
    <w:rsid w:val="00B61561"/>
    <w:rsid w:val="00B632A4"/>
    <w:rsid w:val="00B63493"/>
    <w:rsid w:val="00B638BB"/>
    <w:rsid w:val="00B649C2"/>
    <w:rsid w:val="00B64B11"/>
    <w:rsid w:val="00B64E28"/>
    <w:rsid w:val="00B6564F"/>
    <w:rsid w:val="00B657AF"/>
    <w:rsid w:val="00B66085"/>
    <w:rsid w:val="00B66C30"/>
    <w:rsid w:val="00B66F46"/>
    <w:rsid w:val="00B6709B"/>
    <w:rsid w:val="00B6765A"/>
    <w:rsid w:val="00B67A92"/>
    <w:rsid w:val="00B67CEA"/>
    <w:rsid w:val="00B71434"/>
    <w:rsid w:val="00B71B32"/>
    <w:rsid w:val="00B71E3A"/>
    <w:rsid w:val="00B72135"/>
    <w:rsid w:val="00B72EB5"/>
    <w:rsid w:val="00B736C6"/>
    <w:rsid w:val="00B73CAA"/>
    <w:rsid w:val="00B7436D"/>
    <w:rsid w:val="00B74DFA"/>
    <w:rsid w:val="00B74F13"/>
    <w:rsid w:val="00B751B4"/>
    <w:rsid w:val="00B76900"/>
    <w:rsid w:val="00B76ABD"/>
    <w:rsid w:val="00B76B49"/>
    <w:rsid w:val="00B802C6"/>
    <w:rsid w:val="00B80741"/>
    <w:rsid w:val="00B80FE3"/>
    <w:rsid w:val="00B81FE1"/>
    <w:rsid w:val="00B821F7"/>
    <w:rsid w:val="00B824D4"/>
    <w:rsid w:val="00B82526"/>
    <w:rsid w:val="00B8252E"/>
    <w:rsid w:val="00B82862"/>
    <w:rsid w:val="00B83324"/>
    <w:rsid w:val="00B83416"/>
    <w:rsid w:val="00B83425"/>
    <w:rsid w:val="00B837C0"/>
    <w:rsid w:val="00B83DD5"/>
    <w:rsid w:val="00B847CE"/>
    <w:rsid w:val="00B8668F"/>
    <w:rsid w:val="00B86E53"/>
    <w:rsid w:val="00B877AD"/>
    <w:rsid w:val="00B87D6C"/>
    <w:rsid w:val="00B90FB0"/>
    <w:rsid w:val="00B9101F"/>
    <w:rsid w:val="00B91022"/>
    <w:rsid w:val="00B916F1"/>
    <w:rsid w:val="00B917BA"/>
    <w:rsid w:val="00B92015"/>
    <w:rsid w:val="00B927D5"/>
    <w:rsid w:val="00B93732"/>
    <w:rsid w:val="00B937F4"/>
    <w:rsid w:val="00B947F8"/>
    <w:rsid w:val="00B94D62"/>
    <w:rsid w:val="00B952AD"/>
    <w:rsid w:val="00B9588A"/>
    <w:rsid w:val="00B95EFC"/>
    <w:rsid w:val="00B963A3"/>
    <w:rsid w:val="00B97888"/>
    <w:rsid w:val="00B97EFC"/>
    <w:rsid w:val="00BA0312"/>
    <w:rsid w:val="00BA0399"/>
    <w:rsid w:val="00BA04BB"/>
    <w:rsid w:val="00BA075B"/>
    <w:rsid w:val="00BA0D3C"/>
    <w:rsid w:val="00BA0E34"/>
    <w:rsid w:val="00BA1732"/>
    <w:rsid w:val="00BA33AD"/>
    <w:rsid w:val="00BA3962"/>
    <w:rsid w:val="00BA50FA"/>
    <w:rsid w:val="00BA5145"/>
    <w:rsid w:val="00BA5647"/>
    <w:rsid w:val="00BA578D"/>
    <w:rsid w:val="00BA5F16"/>
    <w:rsid w:val="00BA6264"/>
    <w:rsid w:val="00BA6F02"/>
    <w:rsid w:val="00BB3013"/>
    <w:rsid w:val="00BB3BCA"/>
    <w:rsid w:val="00BB3E2E"/>
    <w:rsid w:val="00BB40B0"/>
    <w:rsid w:val="00BB44D4"/>
    <w:rsid w:val="00BB4CD5"/>
    <w:rsid w:val="00BB56BE"/>
    <w:rsid w:val="00BB572C"/>
    <w:rsid w:val="00BB5B72"/>
    <w:rsid w:val="00BB5B9D"/>
    <w:rsid w:val="00BB5F2D"/>
    <w:rsid w:val="00BB6FC4"/>
    <w:rsid w:val="00BB7313"/>
    <w:rsid w:val="00BB7383"/>
    <w:rsid w:val="00BB7B8F"/>
    <w:rsid w:val="00BB7CF9"/>
    <w:rsid w:val="00BC05F1"/>
    <w:rsid w:val="00BC08C8"/>
    <w:rsid w:val="00BC0BC0"/>
    <w:rsid w:val="00BC14A8"/>
    <w:rsid w:val="00BC1626"/>
    <w:rsid w:val="00BC21F8"/>
    <w:rsid w:val="00BC3FB5"/>
    <w:rsid w:val="00BC422E"/>
    <w:rsid w:val="00BC4AA9"/>
    <w:rsid w:val="00BC50BD"/>
    <w:rsid w:val="00BC595B"/>
    <w:rsid w:val="00BC59A4"/>
    <w:rsid w:val="00BC60E7"/>
    <w:rsid w:val="00BC65C2"/>
    <w:rsid w:val="00BC70CE"/>
    <w:rsid w:val="00BD0238"/>
    <w:rsid w:val="00BD070F"/>
    <w:rsid w:val="00BD158F"/>
    <w:rsid w:val="00BD24F1"/>
    <w:rsid w:val="00BD2F33"/>
    <w:rsid w:val="00BD3510"/>
    <w:rsid w:val="00BD36E0"/>
    <w:rsid w:val="00BD47AF"/>
    <w:rsid w:val="00BD5130"/>
    <w:rsid w:val="00BD57DD"/>
    <w:rsid w:val="00BD58BF"/>
    <w:rsid w:val="00BD72D1"/>
    <w:rsid w:val="00BD76BD"/>
    <w:rsid w:val="00BD76D2"/>
    <w:rsid w:val="00BD7A60"/>
    <w:rsid w:val="00BD7C86"/>
    <w:rsid w:val="00BD7F26"/>
    <w:rsid w:val="00BE03BC"/>
    <w:rsid w:val="00BE0981"/>
    <w:rsid w:val="00BE09EC"/>
    <w:rsid w:val="00BE0D3A"/>
    <w:rsid w:val="00BE0DF1"/>
    <w:rsid w:val="00BE11C3"/>
    <w:rsid w:val="00BE13AA"/>
    <w:rsid w:val="00BE191B"/>
    <w:rsid w:val="00BE208D"/>
    <w:rsid w:val="00BE26CA"/>
    <w:rsid w:val="00BE2B71"/>
    <w:rsid w:val="00BE3882"/>
    <w:rsid w:val="00BE4891"/>
    <w:rsid w:val="00BE5DD1"/>
    <w:rsid w:val="00BE5E19"/>
    <w:rsid w:val="00BE5F00"/>
    <w:rsid w:val="00BE69D8"/>
    <w:rsid w:val="00BE7318"/>
    <w:rsid w:val="00BE7D94"/>
    <w:rsid w:val="00BF0D77"/>
    <w:rsid w:val="00BF1919"/>
    <w:rsid w:val="00BF1AAF"/>
    <w:rsid w:val="00BF1B91"/>
    <w:rsid w:val="00BF1C92"/>
    <w:rsid w:val="00BF1CD6"/>
    <w:rsid w:val="00BF1DE2"/>
    <w:rsid w:val="00BF215F"/>
    <w:rsid w:val="00BF2770"/>
    <w:rsid w:val="00BF2A0D"/>
    <w:rsid w:val="00BF368F"/>
    <w:rsid w:val="00BF38BC"/>
    <w:rsid w:val="00BF394D"/>
    <w:rsid w:val="00BF53B5"/>
    <w:rsid w:val="00BF64A6"/>
    <w:rsid w:val="00BF6B05"/>
    <w:rsid w:val="00BF6F1E"/>
    <w:rsid w:val="00BF7C64"/>
    <w:rsid w:val="00C00348"/>
    <w:rsid w:val="00C00438"/>
    <w:rsid w:val="00C0114E"/>
    <w:rsid w:val="00C013B0"/>
    <w:rsid w:val="00C014A7"/>
    <w:rsid w:val="00C026A2"/>
    <w:rsid w:val="00C02A1F"/>
    <w:rsid w:val="00C04248"/>
    <w:rsid w:val="00C04334"/>
    <w:rsid w:val="00C04994"/>
    <w:rsid w:val="00C04E73"/>
    <w:rsid w:val="00C06080"/>
    <w:rsid w:val="00C06ADE"/>
    <w:rsid w:val="00C06CE4"/>
    <w:rsid w:val="00C06DD4"/>
    <w:rsid w:val="00C06F28"/>
    <w:rsid w:val="00C0749E"/>
    <w:rsid w:val="00C07663"/>
    <w:rsid w:val="00C1127B"/>
    <w:rsid w:val="00C11345"/>
    <w:rsid w:val="00C117F9"/>
    <w:rsid w:val="00C11E3C"/>
    <w:rsid w:val="00C13111"/>
    <w:rsid w:val="00C13E03"/>
    <w:rsid w:val="00C13F4C"/>
    <w:rsid w:val="00C140ED"/>
    <w:rsid w:val="00C146DD"/>
    <w:rsid w:val="00C15621"/>
    <w:rsid w:val="00C15B1D"/>
    <w:rsid w:val="00C166F5"/>
    <w:rsid w:val="00C16A50"/>
    <w:rsid w:val="00C2015B"/>
    <w:rsid w:val="00C218D9"/>
    <w:rsid w:val="00C21A7F"/>
    <w:rsid w:val="00C22E0B"/>
    <w:rsid w:val="00C23502"/>
    <w:rsid w:val="00C235E6"/>
    <w:rsid w:val="00C23932"/>
    <w:rsid w:val="00C26E94"/>
    <w:rsid w:val="00C26EBE"/>
    <w:rsid w:val="00C27190"/>
    <w:rsid w:val="00C31023"/>
    <w:rsid w:val="00C31714"/>
    <w:rsid w:val="00C31F66"/>
    <w:rsid w:val="00C325A5"/>
    <w:rsid w:val="00C32915"/>
    <w:rsid w:val="00C32E4A"/>
    <w:rsid w:val="00C32F1E"/>
    <w:rsid w:val="00C34330"/>
    <w:rsid w:val="00C35A49"/>
    <w:rsid w:val="00C361B6"/>
    <w:rsid w:val="00C36D92"/>
    <w:rsid w:val="00C37AD1"/>
    <w:rsid w:val="00C37E70"/>
    <w:rsid w:val="00C40110"/>
    <w:rsid w:val="00C4034D"/>
    <w:rsid w:val="00C405D2"/>
    <w:rsid w:val="00C40966"/>
    <w:rsid w:val="00C40D5F"/>
    <w:rsid w:val="00C40E73"/>
    <w:rsid w:val="00C413FB"/>
    <w:rsid w:val="00C414F2"/>
    <w:rsid w:val="00C41916"/>
    <w:rsid w:val="00C41AE1"/>
    <w:rsid w:val="00C4253B"/>
    <w:rsid w:val="00C425B6"/>
    <w:rsid w:val="00C43910"/>
    <w:rsid w:val="00C43924"/>
    <w:rsid w:val="00C43B98"/>
    <w:rsid w:val="00C4459C"/>
    <w:rsid w:val="00C44B54"/>
    <w:rsid w:val="00C44D61"/>
    <w:rsid w:val="00C45484"/>
    <w:rsid w:val="00C456AB"/>
    <w:rsid w:val="00C460EB"/>
    <w:rsid w:val="00C4637F"/>
    <w:rsid w:val="00C46489"/>
    <w:rsid w:val="00C4698A"/>
    <w:rsid w:val="00C469C3"/>
    <w:rsid w:val="00C47DAE"/>
    <w:rsid w:val="00C501CE"/>
    <w:rsid w:val="00C509A4"/>
    <w:rsid w:val="00C51073"/>
    <w:rsid w:val="00C51296"/>
    <w:rsid w:val="00C512AE"/>
    <w:rsid w:val="00C51964"/>
    <w:rsid w:val="00C51E55"/>
    <w:rsid w:val="00C530D2"/>
    <w:rsid w:val="00C533C8"/>
    <w:rsid w:val="00C5374E"/>
    <w:rsid w:val="00C537E5"/>
    <w:rsid w:val="00C53DAD"/>
    <w:rsid w:val="00C53DC5"/>
    <w:rsid w:val="00C54494"/>
    <w:rsid w:val="00C5468D"/>
    <w:rsid w:val="00C54FA0"/>
    <w:rsid w:val="00C55348"/>
    <w:rsid w:val="00C55CAA"/>
    <w:rsid w:val="00C5612E"/>
    <w:rsid w:val="00C56269"/>
    <w:rsid w:val="00C60DE6"/>
    <w:rsid w:val="00C61737"/>
    <w:rsid w:val="00C61A42"/>
    <w:rsid w:val="00C628DC"/>
    <w:rsid w:val="00C631B6"/>
    <w:rsid w:val="00C6372B"/>
    <w:rsid w:val="00C643AA"/>
    <w:rsid w:val="00C65428"/>
    <w:rsid w:val="00C65EB6"/>
    <w:rsid w:val="00C661B1"/>
    <w:rsid w:val="00C66DBD"/>
    <w:rsid w:val="00C66F5C"/>
    <w:rsid w:val="00C67561"/>
    <w:rsid w:val="00C700E0"/>
    <w:rsid w:val="00C70276"/>
    <w:rsid w:val="00C709B0"/>
    <w:rsid w:val="00C70EB0"/>
    <w:rsid w:val="00C710AF"/>
    <w:rsid w:val="00C71F32"/>
    <w:rsid w:val="00C7280B"/>
    <w:rsid w:val="00C72E9E"/>
    <w:rsid w:val="00C733A6"/>
    <w:rsid w:val="00C73806"/>
    <w:rsid w:val="00C7456B"/>
    <w:rsid w:val="00C74EDA"/>
    <w:rsid w:val="00C75DCB"/>
    <w:rsid w:val="00C763EF"/>
    <w:rsid w:val="00C7671B"/>
    <w:rsid w:val="00C7691A"/>
    <w:rsid w:val="00C76D23"/>
    <w:rsid w:val="00C77423"/>
    <w:rsid w:val="00C774B2"/>
    <w:rsid w:val="00C774E7"/>
    <w:rsid w:val="00C8105E"/>
    <w:rsid w:val="00C8163D"/>
    <w:rsid w:val="00C817E6"/>
    <w:rsid w:val="00C823AE"/>
    <w:rsid w:val="00C83459"/>
    <w:rsid w:val="00C83A5A"/>
    <w:rsid w:val="00C83DD0"/>
    <w:rsid w:val="00C83FBA"/>
    <w:rsid w:val="00C841CB"/>
    <w:rsid w:val="00C846E5"/>
    <w:rsid w:val="00C85861"/>
    <w:rsid w:val="00C861D1"/>
    <w:rsid w:val="00C8673B"/>
    <w:rsid w:val="00C8691F"/>
    <w:rsid w:val="00C87EDA"/>
    <w:rsid w:val="00C87F02"/>
    <w:rsid w:val="00C87F64"/>
    <w:rsid w:val="00C900DB"/>
    <w:rsid w:val="00C90288"/>
    <w:rsid w:val="00C90535"/>
    <w:rsid w:val="00C91447"/>
    <w:rsid w:val="00C9147F"/>
    <w:rsid w:val="00C919B3"/>
    <w:rsid w:val="00C92A68"/>
    <w:rsid w:val="00C92B11"/>
    <w:rsid w:val="00C93016"/>
    <w:rsid w:val="00C9366C"/>
    <w:rsid w:val="00C94317"/>
    <w:rsid w:val="00C94F7A"/>
    <w:rsid w:val="00C95E83"/>
    <w:rsid w:val="00C95F98"/>
    <w:rsid w:val="00C96435"/>
    <w:rsid w:val="00C97137"/>
    <w:rsid w:val="00C97500"/>
    <w:rsid w:val="00C97643"/>
    <w:rsid w:val="00CA0802"/>
    <w:rsid w:val="00CA0E32"/>
    <w:rsid w:val="00CA1E24"/>
    <w:rsid w:val="00CA2289"/>
    <w:rsid w:val="00CA286A"/>
    <w:rsid w:val="00CA3025"/>
    <w:rsid w:val="00CA40CA"/>
    <w:rsid w:val="00CA43BD"/>
    <w:rsid w:val="00CA4755"/>
    <w:rsid w:val="00CA4C66"/>
    <w:rsid w:val="00CA5C32"/>
    <w:rsid w:val="00CA6A1D"/>
    <w:rsid w:val="00CA6C1B"/>
    <w:rsid w:val="00CA6F08"/>
    <w:rsid w:val="00CA7403"/>
    <w:rsid w:val="00CA7665"/>
    <w:rsid w:val="00CA779C"/>
    <w:rsid w:val="00CA78CF"/>
    <w:rsid w:val="00CA7EC7"/>
    <w:rsid w:val="00CB02E4"/>
    <w:rsid w:val="00CB0B6B"/>
    <w:rsid w:val="00CB1349"/>
    <w:rsid w:val="00CB14F7"/>
    <w:rsid w:val="00CB1DE7"/>
    <w:rsid w:val="00CB26E2"/>
    <w:rsid w:val="00CB270A"/>
    <w:rsid w:val="00CB2AC8"/>
    <w:rsid w:val="00CB31E5"/>
    <w:rsid w:val="00CB327E"/>
    <w:rsid w:val="00CB3899"/>
    <w:rsid w:val="00CB3A16"/>
    <w:rsid w:val="00CB3CE8"/>
    <w:rsid w:val="00CB3F41"/>
    <w:rsid w:val="00CB48C2"/>
    <w:rsid w:val="00CB5940"/>
    <w:rsid w:val="00CB60BC"/>
    <w:rsid w:val="00CB61C3"/>
    <w:rsid w:val="00CB6829"/>
    <w:rsid w:val="00CB6AF8"/>
    <w:rsid w:val="00CB6BD8"/>
    <w:rsid w:val="00CB7679"/>
    <w:rsid w:val="00CB7CC0"/>
    <w:rsid w:val="00CB7DAC"/>
    <w:rsid w:val="00CB7E28"/>
    <w:rsid w:val="00CB7FA2"/>
    <w:rsid w:val="00CC0314"/>
    <w:rsid w:val="00CC0E30"/>
    <w:rsid w:val="00CC13A5"/>
    <w:rsid w:val="00CC173D"/>
    <w:rsid w:val="00CC1D4D"/>
    <w:rsid w:val="00CC1E83"/>
    <w:rsid w:val="00CC2694"/>
    <w:rsid w:val="00CC2797"/>
    <w:rsid w:val="00CC2A81"/>
    <w:rsid w:val="00CC2AB7"/>
    <w:rsid w:val="00CC35A1"/>
    <w:rsid w:val="00CC35E0"/>
    <w:rsid w:val="00CC37CC"/>
    <w:rsid w:val="00CC3F50"/>
    <w:rsid w:val="00CC43FF"/>
    <w:rsid w:val="00CC44CC"/>
    <w:rsid w:val="00CC497D"/>
    <w:rsid w:val="00CC4CDC"/>
    <w:rsid w:val="00CC5584"/>
    <w:rsid w:val="00CC575C"/>
    <w:rsid w:val="00CC69ED"/>
    <w:rsid w:val="00CC70DD"/>
    <w:rsid w:val="00CD0468"/>
    <w:rsid w:val="00CD06A9"/>
    <w:rsid w:val="00CD0784"/>
    <w:rsid w:val="00CD0AD7"/>
    <w:rsid w:val="00CD15F0"/>
    <w:rsid w:val="00CD1624"/>
    <w:rsid w:val="00CD27E5"/>
    <w:rsid w:val="00CD2BBE"/>
    <w:rsid w:val="00CD2FDF"/>
    <w:rsid w:val="00CD3443"/>
    <w:rsid w:val="00CD3C09"/>
    <w:rsid w:val="00CD3D6B"/>
    <w:rsid w:val="00CD4083"/>
    <w:rsid w:val="00CD40D0"/>
    <w:rsid w:val="00CD4BFB"/>
    <w:rsid w:val="00CD4D10"/>
    <w:rsid w:val="00CD5DE1"/>
    <w:rsid w:val="00CD66D5"/>
    <w:rsid w:val="00CD74D6"/>
    <w:rsid w:val="00CD78DD"/>
    <w:rsid w:val="00CE04BC"/>
    <w:rsid w:val="00CE0D87"/>
    <w:rsid w:val="00CE0FAC"/>
    <w:rsid w:val="00CE183F"/>
    <w:rsid w:val="00CE1B0A"/>
    <w:rsid w:val="00CE2C5A"/>
    <w:rsid w:val="00CE3921"/>
    <w:rsid w:val="00CE39B2"/>
    <w:rsid w:val="00CE4174"/>
    <w:rsid w:val="00CE48A5"/>
    <w:rsid w:val="00CE4E76"/>
    <w:rsid w:val="00CE5C47"/>
    <w:rsid w:val="00CE5F9D"/>
    <w:rsid w:val="00CE619E"/>
    <w:rsid w:val="00CE6395"/>
    <w:rsid w:val="00CE6E69"/>
    <w:rsid w:val="00CE7194"/>
    <w:rsid w:val="00CE76B7"/>
    <w:rsid w:val="00CE7D35"/>
    <w:rsid w:val="00CE7FD3"/>
    <w:rsid w:val="00CF0712"/>
    <w:rsid w:val="00CF085F"/>
    <w:rsid w:val="00CF0AC4"/>
    <w:rsid w:val="00CF181F"/>
    <w:rsid w:val="00CF18CC"/>
    <w:rsid w:val="00CF1E1B"/>
    <w:rsid w:val="00CF3EC9"/>
    <w:rsid w:val="00CF40B7"/>
    <w:rsid w:val="00CF44D2"/>
    <w:rsid w:val="00CF5D3C"/>
    <w:rsid w:val="00CF5F23"/>
    <w:rsid w:val="00CF63F5"/>
    <w:rsid w:val="00CF68D4"/>
    <w:rsid w:val="00CF6B79"/>
    <w:rsid w:val="00CF7459"/>
    <w:rsid w:val="00D013EA"/>
    <w:rsid w:val="00D01574"/>
    <w:rsid w:val="00D015F9"/>
    <w:rsid w:val="00D020BE"/>
    <w:rsid w:val="00D02C40"/>
    <w:rsid w:val="00D02F77"/>
    <w:rsid w:val="00D034F4"/>
    <w:rsid w:val="00D03732"/>
    <w:rsid w:val="00D03A5B"/>
    <w:rsid w:val="00D04E87"/>
    <w:rsid w:val="00D04F82"/>
    <w:rsid w:val="00D05295"/>
    <w:rsid w:val="00D06BAC"/>
    <w:rsid w:val="00D06D04"/>
    <w:rsid w:val="00D06FEB"/>
    <w:rsid w:val="00D10200"/>
    <w:rsid w:val="00D11A9E"/>
    <w:rsid w:val="00D125ED"/>
    <w:rsid w:val="00D129C6"/>
    <w:rsid w:val="00D13FF6"/>
    <w:rsid w:val="00D141E4"/>
    <w:rsid w:val="00D154FD"/>
    <w:rsid w:val="00D158E1"/>
    <w:rsid w:val="00D1592B"/>
    <w:rsid w:val="00D1713C"/>
    <w:rsid w:val="00D2008D"/>
    <w:rsid w:val="00D205D7"/>
    <w:rsid w:val="00D20A29"/>
    <w:rsid w:val="00D20C80"/>
    <w:rsid w:val="00D20DDD"/>
    <w:rsid w:val="00D21528"/>
    <w:rsid w:val="00D21B6E"/>
    <w:rsid w:val="00D21D96"/>
    <w:rsid w:val="00D21F1F"/>
    <w:rsid w:val="00D2225F"/>
    <w:rsid w:val="00D2236E"/>
    <w:rsid w:val="00D2258B"/>
    <w:rsid w:val="00D24C4C"/>
    <w:rsid w:val="00D25317"/>
    <w:rsid w:val="00D25DFD"/>
    <w:rsid w:val="00D27175"/>
    <w:rsid w:val="00D2726A"/>
    <w:rsid w:val="00D275BC"/>
    <w:rsid w:val="00D2761C"/>
    <w:rsid w:val="00D27739"/>
    <w:rsid w:val="00D279E0"/>
    <w:rsid w:val="00D27D6E"/>
    <w:rsid w:val="00D3021B"/>
    <w:rsid w:val="00D311E8"/>
    <w:rsid w:val="00D3184E"/>
    <w:rsid w:val="00D31A43"/>
    <w:rsid w:val="00D31BB5"/>
    <w:rsid w:val="00D31E72"/>
    <w:rsid w:val="00D34400"/>
    <w:rsid w:val="00D3456A"/>
    <w:rsid w:val="00D346A5"/>
    <w:rsid w:val="00D34BAF"/>
    <w:rsid w:val="00D34DEA"/>
    <w:rsid w:val="00D355D0"/>
    <w:rsid w:val="00D37585"/>
    <w:rsid w:val="00D4088E"/>
    <w:rsid w:val="00D414AB"/>
    <w:rsid w:val="00D416C3"/>
    <w:rsid w:val="00D41B75"/>
    <w:rsid w:val="00D44429"/>
    <w:rsid w:val="00D44B0D"/>
    <w:rsid w:val="00D44F10"/>
    <w:rsid w:val="00D45048"/>
    <w:rsid w:val="00D47A20"/>
    <w:rsid w:val="00D50356"/>
    <w:rsid w:val="00D506EA"/>
    <w:rsid w:val="00D5130E"/>
    <w:rsid w:val="00D51647"/>
    <w:rsid w:val="00D51930"/>
    <w:rsid w:val="00D51ADB"/>
    <w:rsid w:val="00D5265A"/>
    <w:rsid w:val="00D52CEB"/>
    <w:rsid w:val="00D53BA3"/>
    <w:rsid w:val="00D55459"/>
    <w:rsid w:val="00D55921"/>
    <w:rsid w:val="00D55CAD"/>
    <w:rsid w:val="00D56149"/>
    <w:rsid w:val="00D5628A"/>
    <w:rsid w:val="00D567CF"/>
    <w:rsid w:val="00D5685A"/>
    <w:rsid w:val="00D56C62"/>
    <w:rsid w:val="00D57296"/>
    <w:rsid w:val="00D572CB"/>
    <w:rsid w:val="00D57892"/>
    <w:rsid w:val="00D57D86"/>
    <w:rsid w:val="00D607FC"/>
    <w:rsid w:val="00D60899"/>
    <w:rsid w:val="00D6109E"/>
    <w:rsid w:val="00D618B5"/>
    <w:rsid w:val="00D62FEF"/>
    <w:rsid w:val="00D62FFC"/>
    <w:rsid w:val="00D63AF8"/>
    <w:rsid w:val="00D6400A"/>
    <w:rsid w:val="00D64B49"/>
    <w:rsid w:val="00D64DC2"/>
    <w:rsid w:val="00D6516B"/>
    <w:rsid w:val="00D65806"/>
    <w:rsid w:val="00D65AAF"/>
    <w:rsid w:val="00D65C79"/>
    <w:rsid w:val="00D65DC5"/>
    <w:rsid w:val="00D66473"/>
    <w:rsid w:val="00D664D8"/>
    <w:rsid w:val="00D6689D"/>
    <w:rsid w:val="00D672E3"/>
    <w:rsid w:val="00D6733A"/>
    <w:rsid w:val="00D6741E"/>
    <w:rsid w:val="00D67481"/>
    <w:rsid w:val="00D70C1D"/>
    <w:rsid w:val="00D70CA4"/>
    <w:rsid w:val="00D7160E"/>
    <w:rsid w:val="00D716A4"/>
    <w:rsid w:val="00D71C2D"/>
    <w:rsid w:val="00D71E2F"/>
    <w:rsid w:val="00D73632"/>
    <w:rsid w:val="00D73A86"/>
    <w:rsid w:val="00D745E5"/>
    <w:rsid w:val="00D74E26"/>
    <w:rsid w:val="00D75078"/>
    <w:rsid w:val="00D7577B"/>
    <w:rsid w:val="00D75C2D"/>
    <w:rsid w:val="00D75D0E"/>
    <w:rsid w:val="00D762DD"/>
    <w:rsid w:val="00D77B0B"/>
    <w:rsid w:val="00D80172"/>
    <w:rsid w:val="00D8025A"/>
    <w:rsid w:val="00D80277"/>
    <w:rsid w:val="00D8119E"/>
    <w:rsid w:val="00D81327"/>
    <w:rsid w:val="00D81DC2"/>
    <w:rsid w:val="00D8205F"/>
    <w:rsid w:val="00D82EA1"/>
    <w:rsid w:val="00D8328A"/>
    <w:rsid w:val="00D8348E"/>
    <w:rsid w:val="00D83824"/>
    <w:rsid w:val="00D8399B"/>
    <w:rsid w:val="00D84CAC"/>
    <w:rsid w:val="00D85AA3"/>
    <w:rsid w:val="00D864F6"/>
    <w:rsid w:val="00D86C45"/>
    <w:rsid w:val="00D87457"/>
    <w:rsid w:val="00D900AB"/>
    <w:rsid w:val="00D90EDC"/>
    <w:rsid w:val="00D92073"/>
    <w:rsid w:val="00D927D7"/>
    <w:rsid w:val="00D92CFB"/>
    <w:rsid w:val="00D94422"/>
    <w:rsid w:val="00D94A4C"/>
    <w:rsid w:val="00D94CCE"/>
    <w:rsid w:val="00D95109"/>
    <w:rsid w:val="00D95B2F"/>
    <w:rsid w:val="00D962E2"/>
    <w:rsid w:val="00D96351"/>
    <w:rsid w:val="00D96647"/>
    <w:rsid w:val="00D97450"/>
    <w:rsid w:val="00D97AE7"/>
    <w:rsid w:val="00D97F11"/>
    <w:rsid w:val="00DA098A"/>
    <w:rsid w:val="00DA1132"/>
    <w:rsid w:val="00DA1A16"/>
    <w:rsid w:val="00DA1D80"/>
    <w:rsid w:val="00DA2344"/>
    <w:rsid w:val="00DA2395"/>
    <w:rsid w:val="00DA26D9"/>
    <w:rsid w:val="00DA3006"/>
    <w:rsid w:val="00DA3032"/>
    <w:rsid w:val="00DA3F2D"/>
    <w:rsid w:val="00DA3F3D"/>
    <w:rsid w:val="00DA40E0"/>
    <w:rsid w:val="00DA410F"/>
    <w:rsid w:val="00DA4D8E"/>
    <w:rsid w:val="00DA531F"/>
    <w:rsid w:val="00DA56FF"/>
    <w:rsid w:val="00DA586E"/>
    <w:rsid w:val="00DA591C"/>
    <w:rsid w:val="00DA6D7C"/>
    <w:rsid w:val="00DA7130"/>
    <w:rsid w:val="00DA75E7"/>
    <w:rsid w:val="00DA79F4"/>
    <w:rsid w:val="00DB00E8"/>
    <w:rsid w:val="00DB02D8"/>
    <w:rsid w:val="00DB0C9C"/>
    <w:rsid w:val="00DB117F"/>
    <w:rsid w:val="00DB151D"/>
    <w:rsid w:val="00DB1702"/>
    <w:rsid w:val="00DB1DA1"/>
    <w:rsid w:val="00DB2FA3"/>
    <w:rsid w:val="00DB3446"/>
    <w:rsid w:val="00DB3A8B"/>
    <w:rsid w:val="00DB3EF5"/>
    <w:rsid w:val="00DB409B"/>
    <w:rsid w:val="00DB4CA0"/>
    <w:rsid w:val="00DB4E60"/>
    <w:rsid w:val="00DB5167"/>
    <w:rsid w:val="00DB605E"/>
    <w:rsid w:val="00DB60F3"/>
    <w:rsid w:val="00DB6572"/>
    <w:rsid w:val="00DC000D"/>
    <w:rsid w:val="00DC047F"/>
    <w:rsid w:val="00DC1727"/>
    <w:rsid w:val="00DC1B1C"/>
    <w:rsid w:val="00DC1E6E"/>
    <w:rsid w:val="00DC1E87"/>
    <w:rsid w:val="00DC256A"/>
    <w:rsid w:val="00DC28EB"/>
    <w:rsid w:val="00DC3AAF"/>
    <w:rsid w:val="00DC3D27"/>
    <w:rsid w:val="00DC4937"/>
    <w:rsid w:val="00DC4D42"/>
    <w:rsid w:val="00DC5877"/>
    <w:rsid w:val="00DC590C"/>
    <w:rsid w:val="00DC611E"/>
    <w:rsid w:val="00DC636A"/>
    <w:rsid w:val="00DC6486"/>
    <w:rsid w:val="00DC6C35"/>
    <w:rsid w:val="00DC6FFF"/>
    <w:rsid w:val="00DC7AA4"/>
    <w:rsid w:val="00DC7DC6"/>
    <w:rsid w:val="00DD04F3"/>
    <w:rsid w:val="00DD1353"/>
    <w:rsid w:val="00DD1831"/>
    <w:rsid w:val="00DD25A1"/>
    <w:rsid w:val="00DD2BC7"/>
    <w:rsid w:val="00DD35EB"/>
    <w:rsid w:val="00DD4FAF"/>
    <w:rsid w:val="00DD5288"/>
    <w:rsid w:val="00DD56B9"/>
    <w:rsid w:val="00DD5D42"/>
    <w:rsid w:val="00DD5D48"/>
    <w:rsid w:val="00DD5E6E"/>
    <w:rsid w:val="00DD5EF9"/>
    <w:rsid w:val="00DD5FAE"/>
    <w:rsid w:val="00DD6099"/>
    <w:rsid w:val="00DD670A"/>
    <w:rsid w:val="00DD6815"/>
    <w:rsid w:val="00DD79DC"/>
    <w:rsid w:val="00DD7F7E"/>
    <w:rsid w:val="00DD7FDB"/>
    <w:rsid w:val="00DE03A2"/>
    <w:rsid w:val="00DE04A0"/>
    <w:rsid w:val="00DE08F5"/>
    <w:rsid w:val="00DE0D96"/>
    <w:rsid w:val="00DE0ED2"/>
    <w:rsid w:val="00DE137D"/>
    <w:rsid w:val="00DE20F4"/>
    <w:rsid w:val="00DE2B12"/>
    <w:rsid w:val="00DE3599"/>
    <w:rsid w:val="00DE39AE"/>
    <w:rsid w:val="00DE413A"/>
    <w:rsid w:val="00DE4472"/>
    <w:rsid w:val="00DE4544"/>
    <w:rsid w:val="00DE5B64"/>
    <w:rsid w:val="00DE6009"/>
    <w:rsid w:val="00DE619C"/>
    <w:rsid w:val="00DE719D"/>
    <w:rsid w:val="00DE7495"/>
    <w:rsid w:val="00DE77B0"/>
    <w:rsid w:val="00DE77C7"/>
    <w:rsid w:val="00DE7B7A"/>
    <w:rsid w:val="00DE7ECE"/>
    <w:rsid w:val="00DF01BA"/>
    <w:rsid w:val="00DF03DC"/>
    <w:rsid w:val="00DF0AE2"/>
    <w:rsid w:val="00DF1FBF"/>
    <w:rsid w:val="00DF2088"/>
    <w:rsid w:val="00DF20FD"/>
    <w:rsid w:val="00DF31F7"/>
    <w:rsid w:val="00DF3553"/>
    <w:rsid w:val="00DF3A53"/>
    <w:rsid w:val="00DF44BA"/>
    <w:rsid w:val="00DF4BB7"/>
    <w:rsid w:val="00DF5146"/>
    <w:rsid w:val="00DF514C"/>
    <w:rsid w:val="00DF5DBF"/>
    <w:rsid w:val="00DF652E"/>
    <w:rsid w:val="00DF707D"/>
    <w:rsid w:val="00DF7CC8"/>
    <w:rsid w:val="00E00395"/>
    <w:rsid w:val="00E0046E"/>
    <w:rsid w:val="00E01910"/>
    <w:rsid w:val="00E01F06"/>
    <w:rsid w:val="00E02752"/>
    <w:rsid w:val="00E0314C"/>
    <w:rsid w:val="00E03440"/>
    <w:rsid w:val="00E03A2A"/>
    <w:rsid w:val="00E03F6D"/>
    <w:rsid w:val="00E048A4"/>
    <w:rsid w:val="00E053FD"/>
    <w:rsid w:val="00E05D69"/>
    <w:rsid w:val="00E05E6C"/>
    <w:rsid w:val="00E061D7"/>
    <w:rsid w:val="00E068EC"/>
    <w:rsid w:val="00E06EAA"/>
    <w:rsid w:val="00E070EF"/>
    <w:rsid w:val="00E07A9A"/>
    <w:rsid w:val="00E07B58"/>
    <w:rsid w:val="00E07C66"/>
    <w:rsid w:val="00E07F1B"/>
    <w:rsid w:val="00E109F2"/>
    <w:rsid w:val="00E11AE2"/>
    <w:rsid w:val="00E11C55"/>
    <w:rsid w:val="00E13771"/>
    <w:rsid w:val="00E13799"/>
    <w:rsid w:val="00E148AE"/>
    <w:rsid w:val="00E149EA"/>
    <w:rsid w:val="00E15189"/>
    <w:rsid w:val="00E1567E"/>
    <w:rsid w:val="00E15A20"/>
    <w:rsid w:val="00E15A4B"/>
    <w:rsid w:val="00E1677A"/>
    <w:rsid w:val="00E16F71"/>
    <w:rsid w:val="00E17D31"/>
    <w:rsid w:val="00E2043E"/>
    <w:rsid w:val="00E204AE"/>
    <w:rsid w:val="00E20770"/>
    <w:rsid w:val="00E20819"/>
    <w:rsid w:val="00E22297"/>
    <w:rsid w:val="00E22A9F"/>
    <w:rsid w:val="00E22E3A"/>
    <w:rsid w:val="00E232E4"/>
    <w:rsid w:val="00E23855"/>
    <w:rsid w:val="00E257F5"/>
    <w:rsid w:val="00E25ABD"/>
    <w:rsid w:val="00E25AD6"/>
    <w:rsid w:val="00E25CB6"/>
    <w:rsid w:val="00E25FE0"/>
    <w:rsid w:val="00E26115"/>
    <w:rsid w:val="00E26740"/>
    <w:rsid w:val="00E27083"/>
    <w:rsid w:val="00E276E9"/>
    <w:rsid w:val="00E27CF8"/>
    <w:rsid w:val="00E27D6E"/>
    <w:rsid w:val="00E30045"/>
    <w:rsid w:val="00E3208F"/>
    <w:rsid w:val="00E321D3"/>
    <w:rsid w:val="00E32279"/>
    <w:rsid w:val="00E332BA"/>
    <w:rsid w:val="00E335D5"/>
    <w:rsid w:val="00E340FE"/>
    <w:rsid w:val="00E348A1"/>
    <w:rsid w:val="00E34FC1"/>
    <w:rsid w:val="00E35413"/>
    <w:rsid w:val="00E355FC"/>
    <w:rsid w:val="00E35C50"/>
    <w:rsid w:val="00E36258"/>
    <w:rsid w:val="00E36AB1"/>
    <w:rsid w:val="00E36B5B"/>
    <w:rsid w:val="00E36D92"/>
    <w:rsid w:val="00E37568"/>
    <w:rsid w:val="00E37E7B"/>
    <w:rsid w:val="00E37FBF"/>
    <w:rsid w:val="00E42559"/>
    <w:rsid w:val="00E426BC"/>
    <w:rsid w:val="00E428DA"/>
    <w:rsid w:val="00E431DF"/>
    <w:rsid w:val="00E4337A"/>
    <w:rsid w:val="00E439EA"/>
    <w:rsid w:val="00E448AA"/>
    <w:rsid w:val="00E44BDA"/>
    <w:rsid w:val="00E44D15"/>
    <w:rsid w:val="00E44F68"/>
    <w:rsid w:val="00E450EB"/>
    <w:rsid w:val="00E45AB8"/>
    <w:rsid w:val="00E466AC"/>
    <w:rsid w:val="00E467F3"/>
    <w:rsid w:val="00E47356"/>
    <w:rsid w:val="00E477BD"/>
    <w:rsid w:val="00E47876"/>
    <w:rsid w:val="00E478B5"/>
    <w:rsid w:val="00E5019D"/>
    <w:rsid w:val="00E50271"/>
    <w:rsid w:val="00E5029B"/>
    <w:rsid w:val="00E5067B"/>
    <w:rsid w:val="00E5097A"/>
    <w:rsid w:val="00E50D93"/>
    <w:rsid w:val="00E51232"/>
    <w:rsid w:val="00E51442"/>
    <w:rsid w:val="00E51906"/>
    <w:rsid w:val="00E521FF"/>
    <w:rsid w:val="00E52A8F"/>
    <w:rsid w:val="00E53133"/>
    <w:rsid w:val="00E538BD"/>
    <w:rsid w:val="00E53938"/>
    <w:rsid w:val="00E53C2F"/>
    <w:rsid w:val="00E54231"/>
    <w:rsid w:val="00E543C2"/>
    <w:rsid w:val="00E5509D"/>
    <w:rsid w:val="00E552E9"/>
    <w:rsid w:val="00E559C4"/>
    <w:rsid w:val="00E5601E"/>
    <w:rsid w:val="00E56FE8"/>
    <w:rsid w:val="00E572FC"/>
    <w:rsid w:val="00E5751E"/>
    <w:rsid w:val="00E57839"/>
    <w:rsid w:val="00E579CF"/>
    <w:rsid w:val="00E6046E"/>
    <w:rsid w:val="00E604D9"/>
    <w:rsid w:val="00E608D7"/>
    <w:rsid w:val="00E61693"/>
    <w:rsid w:val="00E62633"/>
    <w:rsid w:val="00E62807"/>
    <w:rsid w:val="00E62D07"/>
    <w:rsid w:val="00E633FE"/>
    <w:rsid w:val="00E63413"/>
    <w:rsid w:val="00E63F37"/>
    <w:rsid w:val="00E64D57"/>
    <w:rsid w:val="00E64DD9"/>
    <w:rsid w:val="00E653CE"/>
    <w:rsid w:val="00E65411"/>
    <w:rsid w:val="00E65527"/>
    <w:rsid w:val="00E65A27"/>
    <w:rsid w:val="00E65B35"/>
    <w:rsid w:val="00E65F7B"/>
    <w:rsid w:val="00E666B1"/>
    <w:rsid w:val="00E66752"/>
    <w:rsid w:val="00E669BA"/>
    <w:rsid w:val="00E670EE"/>
    <w:rsid w:val="00E67445"/>
    <w:rsid w:val="00E6755D"/>
    <w:rsid w:val="00E7020A"/>
    <w:rsid w:val="00E70B59"/>
    <w:rsid w:val="00E70CA5"/>
    <w:rsid w:val="00E70FFD"/>
    <w:rsid w:val="00E712DA"/>
    <w:rsid w:val="00E71C84"/>
    <w:rsid w:val="00E72058"/>
    <w:rsid w:val="00E72E40"/>
    <w:rsid w:val="00E72EF7"/>
    <w:rsid w:val="00E7342D"/>
    <w:rsid w:val="00E73DE4"/>
    <w:rsid w:val="00E7483E"/>
    <w:rsid w:val="00E75C65"/>
    <w:rsid w:val="00E75DF8"/>
    <w:rsid w:val="00E760C7"/>
    <w:rsid w:val="00E762BF"/>
    <w:rsid w:val="00E763C5"/>
    <w:rsid w:val="00E76B81"/>
    <w:rsid w:val="00E76F02"/>
    <w:rsid w:val="00E76F82"/>
    <w:rsid w:val="00E77F39"/>
    <w:rsid w:val="00E81092"/>
    <w:rsid w:val="00E812A3"/>
    <w:rsid w:val="00E82819"/>
    <w:rsid w:val="00E82A14"/>
    <w:rsid w:val="00E82A18"/>
    <w:rsid w:val="00E82BE0"/>
    <w:rsid w:val="00E83180"/>
    <w:rsid w:val="00E8425F"/>
    <w:rsid w:val="00E84400"/>
    <w:rsid w:val="00E848AD"/>
    <w:rsid w:val="00E85280"/>
    <w:rsid w:val="00E85400"/>
    <w:rsid w:val="00E86077"/>
    <w:rsid w:val="00E875E2"/>
    <w:rsid w:val="00E87740"/>
    <w:rsid w:val="00E905A8"/>
    <w:rsid w:val="00E90652"/>
    <w:rsid w:val="00E90A8A"/>
    <w:rsid w:val="00E914ED"/>
    <w:rsid w:val="00E92551"/>
    <w:rsid w:val="00E92F76"/>
    <w:rsid w:val="00E93108"/>
    <w:rsid w:val="00E934C5"/>
    <w:rsid w:val="00E93852"/>
    <w:rsid w:val="00E93D31"/>
    <w:rsid w:val="00E94D65"/>
    <w:rsid w:val="00E95AEC"/>
    <w:rsid w:val="00E95FED"/>
    <w:rsid w:val="00E96B20"/>
    <w:rsid w:val="00EA0169"/>
    <w:rsid w:val="00EA0325"/>
    <w:rsid w:val="00EA0CA5"/>
    <w:rsid w:val="00EA0F82"/>
    <w:rsid w:val="00EA18DD"/>
    <w:rsid w:val="00EA224F"/>
    <w:rsid w:val="00EA244F"/>
    <w:rsid w:val="00EA2CCB"/>
    <w:rsid w:val="00EA330B"/>
    <w:rsid w:val="00EA35DD"/>
    <w:rsid w:val="00EA3B3A"/>
    <w:rsid w:val="00EA4252"/>
    <w:rsid w:val="00EA4496"/>
    <w:rsid w:val="00EA4736"/>
    <w:rsid w:val="00EA4E88"/>
    <w:rsid w:val="00EA5495"/>
    <w:rsid w:val="00EA5555"/>
    <w:rsid w:val="00EA5FDD"/>
    <w:rsid w:val="00EA63C6"/>
    <w:rsid w:val="00EA6DBC"/>
    <w:rsid w:val="00EA7428"/>
    <w:rsid w:val="00EA74A7"/>
    <w:rsid w:val="00EA783C"/>
    <w:rsid w:val="00EA7972"/>
    <w:rsid w:val="00EA7A6E"/>
    <w:rsid w:val="00EA7EE6"/>
    <w:rsid w:val="00EB04C8"/>
    <w:rsid w:val="00EB0580"/>
    <w:rsid w:val="00EB169E"/>
    <w:rsid w:val="00EB18A9"/>
    <w:rsid w:val="00EB1F0C"/>
    <w:rsid w:val="00EB25FF"/>
    <w:rsid w:val="00EB2DE8"/>
    <w:rsid w:val="00EB2E2F"/>
    <w:rsid w:val="00EB3439"/>
    <w:rsid w:val="00EB443E"/>
    <w:rsid w:val="00EB4473"/>
    <w:rsid w:val="00EB4927"/>
    <w:rsid w:val="00EB4DC0"/>
    <w:rsid w:val="00EB52EA"/>
    <w:rsid w:val="00EB5747"/>
    <w:rsid w:val="00EB59F8"/>
    <w:rsid w:val="00EB61CB"/>
    <w:rsid w:val="00EB6815"/>
    <w:rsid w:val="00EB7450"/>
    <w:rsid w:val="00EB76C5"/>
    <w:rsid w:val="00EB78D7"/>
    <w:rsid w:val="00EB7BDC"/>
    <w:rsid w:val="00EC07E0"/>
    <w:rsid w:val="00EC109F"/>
    <w:rsid w:val="00EC1C26"/>
    <w:rsid w:val="00EC1E27"/>
    <w:rsid w:val="00EC292C"/>
    <w:rsid w:val="00EC3779"/>
    <w:rsid w:val="00EC3D6D"/>
    <w:rsid w:val="00EC43DC"/>
    <w:rsid w:val="00EC48FB"/>
    <w:rsid w:val="00EC6163"/>
    <w:rsid w:val="00EC656D"/>
    <w:rsid w:val="00EC6EFB"/>
    <w:rsid w:val="00EC73DA"/>
    <w:rsid w:val="00EC770E"/>
    <w:rsid w:val="00ED064F"/>
    <w:rsid w:val="00ED0739"/>
    <w:rsid w:val="00ED087C"/>
    <w:rsid w:val="00ED0D78"/>
    <w:rsid w:val="00ED1E9E"/>
    <w:rsid w:val="00ED233F"/>
    <w:rsid w:val="00ED2D96"/>
    <w:rsid w:val="00ED33AF"/>
    <w:rsid w:val="00ED3BC6"/>
    <w:rsid w:val="00ED3FA0"/>
    <w:rsid w:val="00ED40A5"/>
    <w:rsid w:val="00ED42CC"/>
    <w:rsid w:val="00ED4A35"/>
    <w:rsid w:val="00ED55C3"/>
    <w:rsid w:val="00ED5F69"/>
    <w:rsid w:val="00ED69B6"/>
    <w:rsid w:val="00ED6F24"/>
    <w:rsid w:val="00ED7931"/>
    <w:rsid w:val="00EE02C3"/>
    <w:rsid w:val="00EE0CD3"/>
    <w:rsid w:val="00EE124C"/>
    <w:rsid w:val="00EE17AA"/>
    <w:rsid w:val="00EE2F46"/>
    <w:rsid w:val="00EE3701"/>
    <w:rsid w:val="00EE4D01"/>
    <w:rsid w:val="00EE5072"/>
    <w:rsid w:val="00EE5A19"/>
    <w:rsid w:val="00EE696A"/>
    <w:rsid w:val="00EE6B2C"/>
    <w:rsid w:val="00EE6E29"/>
    <w:rsid w:val="00EE72E6"/>
    <w:rsid w:val="00EE77AE"/>
    <w:rsid w:val="00EE7CD4"/>
    <w:rsid w:val="00EE7D7A"/>
    <w:rsid w:val="00EF004F"/>
    <w:rsid w:val="00EF014F"/>
    <w:rsid w:val="00EF1FE4"/>
    <w:rsid w:val="00EF2E23"/>
    <w:rsid w:val="00EF3001"/>
    <w:rsid w:val="00EF3601"/>
    <w:rsid w:val="00EF3B70"/>
    <w:rsid w:val="00EF3B77"/>
    <w:rsid w:val="00EF4395"/>
    <w:rsid w:val="00EF464F"/>
    <w:rsid w:val="00EF4785"/>
    <w:rsid w:val="00EF4920"/>
    <w:rsid w:val="00EF4A09"/>
    <w:rsid w:val="00EF4C33"/>
    <w:rsid w:val="00EF5098"/>
    <w:rsid w:val="00EF526A"/>
    <w:rsid w:val="00EF5A8A"/>
    <w:rsid w:val="00EF63DB"/>
    <w:rsid w:val="00EF646A"/>
    <w:rsid w:val="00EF648D"/>
    <w:rsid w:val="00EF697A"/>
    <w:rsid w:val="00EF72DC"/>
    <w:rsid w:val="00EF7BA6"/>
    <w:rsid w:val="00EF7ED0"/>
    <w:rsid w:val="00F02962"/>
    <w:rsid w:val="00F02D73"/>
    <w:rsid w:val="00F0336C"/>
    <w:rsid w:val="00F055B2"/>
    <w:rsid w:val="00F05896"/>
    <w:rsid w:val="00F059E6"/>
    <w:rsid w:val="00F0618E"/>
    <w:rsid w:val="00F06325"/>
    <w:rsid w:val="00F065FD"/>
    <w:rsid w:val="00F06C85"/>
    <w:rsid w:val="00F073AC"/>
    <w:rsid w:val="00F077E7"/>
    <w:rsid w:val="00F07CC5"/>
    <w:rsid w:val="00F07F58"/>
    <w:rsid w:val="00F105C0"/>
    <w:rsid w:val="00F10ACB"/>
    <w:rsid w:val="00F113D7"/>
    <w:rsid w:val="00F11400"/>
    <w:rsid w:val="00F118D8"/>
    <w:rsid w:val="00F11EC2"/>
    <w:rsid w:val="00F11F8B"/>
    <w:rsid w:val="00F11FCA"/>
    <w:rsid w:val="00F13711"/>
    <w:rsid w:val="00F13922"/>
    <w:rsid w:val="00F14746"/>
    <w:rsid w:val="00F14AC4"/>
    <w:rsid w:val="00F15A15"/>
    <w:rsid w:val="00F1698D"/>
    <w:rsid w:val="00F16F5D"/>
    <w:rsid w:val="00F1713C"/>
    <w:rsid w:val="00F17212"/>
    <w:rsid w:val="00F1735A"/>
    <w:rsid w:val="00F17D25"/>
    <w:rsid w:val="00F208DB"/>
    <w:rsid w:val="00F2194C"/>
    <w:rsid w:val="00F21AD2"/>
    <w:rsid w:val="00F22151"/>
    <w:rsid w:val="00F23218"/>
    <w:rsid w:val="00F24155"/>
    <w:rsid w:val="00F2568B"/>
    <w:rsid w:val="00F2575D"/>
    <w:rsid w:val="00F258A6"/>
    <w:rsid w:val="00F25E5B"/>
    <w:rsid w:val="00F25EA5"/>
    <w:rsid w:val="00F26403"/>
    <w:rsid w:val="00F267D3"/>
    <w:rsid w:val="00F27517"/>
    <w:rsid w:val="00F2791F"/>
    <w:rsid w:val="00F27F27"/>
    <w:rsid w:val="00F3063E"/>
    <w:rsid w:val="00F307D9"/>
    <w:rsid w:val="00F3089B"/>
    <w:rsid w:val="00F30F38"/>
    <w:rsid w:val="00F32C07"/>
    <w:rsid w:val="00F33619"/>
    <w:rsid w:val="00F33941"/>
    <w:rsid w:val="00F33B15"/>
    <w:rsid w:val="00F34763"/>
    <w:rsid w:val="00F34B09"/>
    <w:rsid w:val="00F35132"/>
    <w:rsid w:val="00F3535D"/>
    <w:rsid w:val="00F35635"/>
    <w:rsid w:val="00F36216"/>
    <w:rsid w:val="00F365A3"/>
    <w:rsid w:val="00F36631"/>
    <w:rsid w:val="00F375A0"/>
    <w:rsid w:val="00F376A8"/>
    <w:rsid w:val="00F37FC5"/>
    <w:rsid w:val="00F40581"/>
    <w:rsid w:val="00F40D86"/>
    <w:rsid w:val="00F40E93"/>
    <w:rsid w:val="00F41B01"/>
    <w:rsid w:val="00F41B3A"/>
    <w:rsid w:val="00F41E03"/>
    <w:rsid w:val="00F42135"/>
    <w:rsid w:val="00F42788"/>
    <w:rsid w:val="00F42CF5"/>
    <w:rsid w:val="00F42DDB"/>
    <w:rsid w:val="00F43008"/>
    <w:rsid w:val="00F43160"/>
    <w:rsid w:val="00F44012"/>
    <w:rsid w:val="00F441CD"/>
    <w:rsid w:val="00F44EA3"/>
    <w:rsid w:val="00F453A4"/>
    <w:rsid w:val="00F45822"/>
    <w:rsid w:val="00F4643F"/>
    <w:rsid w:val="00F4680F"/>
    <w:rsid w:val="00F46AB7"/>
    <w:rsid w:val="00F46C1F"/>
    <w:rsid w:val="00F474F4"/>
    <w:rsid w:val="00F4751B"/>
    <w:rsid w:val="00F4779C"/>
    <w:rsid w:val="00F510B7"/>
    <w:rsid w:val="00F51913"/>
    <w:rsid w:val="00F51A44"/>
    <w:rsid w:val="00F522AF"/>
    <w:rsid w:val="00F52825"/>
    <w:rsid w:val="00F529CF"/>
    <w:rsid w:val="00F52EF5"/>
    <w:rsid w:val="00F5357F"/>
    <w:rsid w:val="00F536C9"/>
    <w:rsid w:val="00F5422C"/>
    <w:rsid w:val="00F550A5"/>
    <w:rsid w:val="00F5631D"/>
    <w:rsid w:val="00F566D1"/>
    <w:rsid w:val="00F56C88"/>
    <w:rsid w:val="00F56DFF"/>
    <w:rsid w:val="00F601B2"/>
    <w:rsid w:val="00F607AB"/>
    <w:rsid w:val="00F60A0B"/>
    <w:rsid w:val="00F60A3A"/>
    <w:rsid w:val="00F61425"/>
    <w:rsid w:val="00F614B6"/>
    <w:rsid w:val="00F61573"/>
    <w:rsid w:val="00F61C50"/>
    <w:rsid w:val="00F61D0E"/>
    <w:rsid w:val="00F62C0C"/>
    <w:rsid w:val="00F63980"/>
    <w:rsid w:val="00F63DB1"/>
    <w:rsid w:val="00F63E02"/>
    <w:rsid w:val="00F64235"/>
    <w:rsid w:val="00F64E9F"/>
    <w:rsid w:val="00F65098"/>
    <w:rsid w:val="00F651C7"/>
    <w:rsid w:val="00F659A4"/>
    <w:rsid w:val="00F65D3B"/>
    <w:rsid w:val="00F6612E"/>
    <w:rsid w:val="00F66662"/>
    <w:rsid w:val="00F66889"/>
    <w:rsid w:val="00F6703C"/>
    <w:rsid w:val="00F70E09"/>
    <w:rsid w:val="00F716F0"/>
    <w:rsid w:val="00F71BE1"/>
    <w:rsid w:val="00F71C06"/>
    <w:rsid w:val="00F71E77"/>
    <w:rsid w:val="00F71FDC"/>
    <w:rsid w:val="00F727DF"/>
    <w:rsid w:val="00F72E86"/>
    <w:rsid w:val="00F72EE3"/>
    <w:rsid w:val="00F7393C"/>
    <w:rsid w:val="00F7398E"/>
    <w:rsid w:val="00F740A2"/>
    <w:rsid w:val="00F743CA"/>
    <w:rsid w:val="00F74545"/>
    <w:rsid w:val="00F74AA2"/>
    <w:rsid w:val="00F75569"/>
    <w:rsid w:val="00F75A5C"/>
    <w:rsid w:val="00F76A6C"/>
    <w:rsid w:val="00F76D4D"/>
    <w:rsid w:val="00F77300"/>
    <w:rsid w:val="00F77B7F"/>
    <w:rsid w:val="00F77FC5"/>
    <w:rsid w:val="00F80148"/>
    <w:rsid w:val="00F803E4"/>
    <w:rsid w:val="00F81C14"/>
    <w:rsid w:val="00F81D7D"/>
    <w:rsid w:val="00F8263C"/>
    <w:rsid w:val="00F82F54"/>
    <w:rsid w:val="00F83B25"/>
    <w:rsid w:val="00F843F6"/>
    <w:rsid w:val="00F844E8"/>
    <w:rsid w:val="00F8495D"/>
    <w:rsid w:val="00F84FAB"/>
    <w:rsid w:val="00F853A7"/>
    <w:rsid w:val="00F86056"/>
    <w:rsid w:val="00F862DD"/>
    <w:rsid w:val="00F86A84"/>
    <w:rsid w:val="00F86C4D"/>
    <w:rsid w:val="00F86F38"/>
    <w:rsid w:val="00F876FE"/>
    <w:rsid w:val="00F8773B"/>
    <w:rsid w:val="00F87DB9"/>
    <w:rsid w:val="00F9064C"/>
    <w:rsid w:val="00F9082C"/>
    <w:rsid w:val="00F9275F"/>
    <w:rsid w:val="00F927B9"/>
    <w:rsid w:val="00F93CBD"/>
    <w:rsid w:val="00F93D50"/>
    <w:rsid w:val="00F94F08"/>
    <w:rsid w:val="00F95760"/>
    <w:rsid w:val="00F96D6F"/>
    <w:rsid w:val="00F97781"/>
    <w:rsid w:val="00F9788D"/>
    <w:rsid w:val="00F97FD1"/>
    <w:rsid w:val="00FA007E"/>
    <w:rsid w:val="00FA03B1"/>
    <w:rsid w:val="00FA103A"/>
    <w:rsid w:val="00FA14ED"/>
    <w:rsid w:val="00FA18C6"/>
    <w:rsid w:val="00FA1951"/>
    <w:rsid w:val="00FA1C49"/>
    <w:rsid w:val="00FA24CD"/>
    <w:rsid w:val="00FA25EC"/>
    <w:rsid w:val="00FA289A"/>
    <w:rsid w:val="00FA2976"/>
    <w:rsid w:val="00FA2ADD"/>
    <w:rsid w:val="00FA33CB"/>
    <w:rsid w:val="00FA5341"/>
    <w:rsid w:val="00FA5535"/>
    <w:rsid w:val="00FA5DFD"/>
    <w:rsid w:val="00FA6040"/>
    <w:rsid w:val="00FA6ACC"/>
    <w:rsid w:val="00FA7B1B"/>
    <w:rsid w:val="00FA7E51"/>
    <w:rsid w:val="00FA7E9B"/>
    <w:rsid w:val="00FB01E9"/>
    <w:rsid w:val="00FB074C"/>
    <w:rsid w:val="00FB16AD"/>
    <w:rsid w:val="00FB1775"/>
    <w:rsid w:val="00FB202E"/>
    <w:rsid w:val="00FB29B1"/>
    <w:rsid w:val="00FB2E34"/>
    <w:rsid w:val="00FB3284"/>
    <w:rsid w:val="00FB38CE"/>
    <w:rsid w:val="00FB4320"/>
    <w:rsid w:val="00FB46D9"/>
    <w:rsid w:val="00FB489A"/>
    <w:rsid w:val="00FB48D5"/>
    <w:rsid w:val="00FB4A67"/>
    <w:rsid w:val="00FB4FC1"/>
    <w:rsid w:val="00FB533E"/>
    <w:rsid w:val="00FB57C0"/>
    <w:rsid w:val="00FB591A"/>
    <w:rsid w:val="00FB61DD"/>
    <w:rsid w:val="00FB760D"/>
    <w:rsid w:val="00FB7A88"/>
    <w:rsid w:val="00FC0918"/>
    <w:rsid w:val="00FC0A3F"/>
    <w:rsid w:val="00FC0E87"/>
    <w:rsid w:val="00FC1CB8"/>
    <w:rsid w:val="00FC1D96"/>
    <w:rsid w:val="00FC2085"/>
    <w:rsid w:val="00FC229A"/>
    <w:rsid w:val="00FC242D"/>
    <w:rsid w:val="00FC275A"/>
    <w:rsid w:val="00FC2F0E"/>
    <w:rsid w:val="00FC3681"/>
    <w:rsid w:val="00FC37DF"/>
    <w:rsid w:val="00FC39BC"/>
    <w:rsid w:val="00FC3CE3"/>
    <w:rsid w:val="00FC3F9A"/>
    <w:rsid w:val="00FC4193"/>
    <w:rsid w:val="00FC42C4"/>
    <w:rsid w:val="00FC4334"/>
    <w:rsid w:val="00FC4860"/>
    <w:rsid w:val="00FC4DB4"/>
    <w:rsid w:val="00FC5379"/>
    <w:rsid w:val="00FC5A51"/>
    <w:rsid w:val="00FC61C6"/>
    <w:rsid w:val="00FC62E2"/>
    <w:rsid w:val="00FC6EA0"/>
    <w:rsid w:val="00FC6FA0"/>
    <w:rsid w:val="00FC76AF"/>
    <w:rsid w:val="00FD0F74"/>
    <w:rsid w:val="00FD14F8"/>
    <w:rsid w:val="00FD1521"/>
    <w:rsid w:val="00FD170C"/>
    <w:rsid w:val="00FD1D22"/>
    <w:rsid w:val="00FD1D8B"/>
    <w:rsid w:val="00FD23C8"/>
    <w:rsid w:val="00FD26B1"/>
    <w:rsid w:val="00FD27F2"/>
    <w:rsid w:val="00FD2D28"/>
    <w:rsid w:val="00FD329C"/>
    <w:rsid w:val="00FD369B"/>
    <w:rsid w:val="00FD36DE"/>
    <w:rsid w:val="00FD39C3"/>
    <w:rsid w:val="00FD39F1"/>
    <w:rsid w:val="00FD3B59"/>
    <w:rsid w:val="00FD3C11"/>
    <w:rsid w:val="00FD3FF8"/>
    <w:rsid w:val="00FD4999"/>
    <w:rsid w:val="00FD537C"/>
    <w:rsid w:val="00FD599D"/>
    <w:rsid w:val="00FD5C05"/>
    <w:rsid w:val="00FD5FA1"/>
    <w:rsid w:val="00FD6054"/>
    <w:rsid w:val="00FD606B"/>
    <w:rsid w:val="00FD60D7"/>
    <w:rsid w:val="00FD6347"/>
    <w:rsid w:val="00FD660B"/>
    <w:rsid w:val="00FD6F49"/>
    <w:rsid w:val="00FD777B"/>
    <w:rsid w:val="00FE022A"/>
    <w:rsid w:val="00FE033D"/>
    <w:rsid w:val="00FE0690"/>
    <w:rsid w:val="00FE0876"/>
    <w:rsid w:val="00FE09A4"/>
    <w:rsid w:val="00FE0B5D"/>
    <w:rsid w:val="00FE184E"/>
    <w:rsid w:val="00FE2315"/>
    <w:rsid w:val="00FE2A5D"/>
    <w:rsid w:val="00FE345A"/>
    <w:rsid w:val="00FE3811"/>
    <w:rsid w:val="00FE3C08"/>
    <w:rsid w:val="00FE41F0"/>
    <w:rsid w:val="00FE483F"/>
    <w:rsid w:val="00FE4B24"/>
    <w:rsid w:val="00FE5D57"/>
    <w:rsid w:val="00FE670E"/>
    <w:rsid w:val="00FE7297"/>
    <w:rsid w:val="00FF00B8"/>
    <w:rsid w:val="00FF02B4"/>
    <w:rsid w:val="00FF06D1"/>
    <w:rsid w:val="00FF1121"/>
    <w:rsid w:val="00FF146E"/>
    <w:rsid w:val="00FF18C3"/>
    <w:rsid w:val="00FF1A0C"/>
    <w:rsid w:val="00FF2260"/>
    <w:rsid w:val="00FF22C6"/>
    <w:rsid w:val="00FF2338"/>
    <w:rsid w:val="00FF345F"/>
    <w:rsid w:val="00FF3AC7"/>
    <w:rsid w:val="00FF4D27"/>
    <w:rsid w:val="00FF4E57"/>
    <w:rsid w:val="00FF4F78"/>
    <w:rsid w:val="00FF5BE9"/>
    <w:rsid w:val="00FF658F"/>
    <w:rsid w:val="00FF6B1F"/>
    <w:rsid w:val="00FF7317"/>
    <w:rsid w:val="00FF77B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 w:bidi="sa-I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C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2A0AC2"/>
    <w:pPr>
      <w:ind w:left="720"/>
      <w:contextualSpacing/>
    </w:pPr>
  </w:style>
  <w:style w:type="table" w:styleId="TableGrid">
    <w:name w:val="Table Grid"/>
    <w:basedOn w:val="TableNormal"/>
    <w:uiPriority w:val="59"/>
    <w:rsid w:val="00A1561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9321E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321E4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C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2A0AC2"/>
    <w:pPr>
      <w:ind w:left="720"/>
      <w:contextualSpacing/>
    </w:pPr>
  </w:style>
  <w:style w:type="table" w:styleId="TableGrid">
    <w:name w:val="Table Grid"/>
    <w:basedOn w:val="TableNormal"/>
    <w:uiPriority w:val="59"/>
    <w:rsid w:val="00A1561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9321E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321E4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image" Target="media/image1.png"/><Relationship Id="rId12" Type="http://schemas.openxmlformats.org/officeDocument/2006/relationships/fontTable" Target="fontTable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2.bin"/><Relationship Id="rId5" Type="http://schemas.openxmlformats.org/officeDocument/2006/relationships/settings" Target="settings.xml"/><Relationship Id="rId10" Type="http://schemas.openxmlformats.org/officeDocument/2006/relationships/image" Target="media/image3.wmf"/><Relationship Id="rId4" Type="http://schemas.microsoft.com/office/2007/relationships/stylesWithEffects" Target="stylesWithEffect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07750CC-A3F2-4386-BFD4-890FE35794B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3</TotalTime>
  <Pages>3</Pages>
  <Words>350</Words>
  <Characters>1996</Characters>
  <Application>Microsoft Office Word</Application>
  <DocSecurity>0</DocSecurity>
  <Lines>16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34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ary</dc:creator>
  <cp:lastModifiedBy>Mary</cp:lastModifiedBy>
  <cp:revision>33</cp:revision>
  <dcterms:created xsi:type="dcterms:W3CDTF">2016-02-23T18:18:00Z</dcterms:created>
  <dcterms:modified xsi:type="dcterms:W3CDTF">2016-02-24T12:49:00Z</dcterms:modified>
</cp:coreProperties>
</file>